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28"/>
  </p:notesMasterIdLst>
  <p:sldIdLst>
    <p:sldId id="257" r:id="rId2"/>
    <p:sldId id="260" r:id="rId3"/>
    <p:sldId id="270" r:id="rId4"/>
    <p:sldId id="312" r:id="rId5"/>
    <p:sldId id="271" r:id="rId6"/>
    <p:sldId id="310" r:id="rId7"/>
    <p:sldId id="272" r:id="rId8"/>
    <p:sldId id="266" r:id="rId9"/>
    <p:sldId id="311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280" r:id="rId23"/>
    <p:sldId id="305" r:id="rId24"/>
    <p:sldId id="306" r:id="rId25"/>
    <p:sldId id="307" r:id="rId26"/>
    <p:sldId id="308" r:id="rId27"/>
  </p:sldIdLst>
  <p:sldSz cx="12192000" cy="6858000"/>
  <p:notesSz cx="6858000" cy="9144000"/>
  <p:embeddedFontLst>
    <p:embeddedFont>
      <p:font typeface="Bahiana" panose="020B0604020202020204" charset="0"/>
      <p:regular r:id="rId29"/>
    </p:embeddedFont>
    <p:embeddedFont>
      <p:font typeface="Cambria Math" panose="02040503050406030204" pitchFamily="18" charset="0"/>
      <p:regular r:id="rId30"/>
    </p:embeddedFont>
    <p:embeddedFont>
      <p:font typeface="Didact Gothic" panose="00000500000000000000" pitchFamily="2" charset="0"/>
      <p:regular r:id="rId31"/>
    </p:embeddedFont>
    <p:embeddedFont>
      <p:font typeface="Tahoma" panose="020B0604030504040204" pitchFamily="34" charset="0"/>
      <p:regular r:id="rId32"/>
      <p:bold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69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99CC"/>
    <a:srgbClr val="FF00FF"/>
    <a:srgbClr val="99FF66"/>
    <a:srgbClr val="CC00FF"/>
    <a:srgbClr val="F8F8F8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62" autoAdjust="0"/>
    <p:restoredTop sz="94660"/>
  </p:normalViewPr>
  <p:slideViewPr>
    <p:cSldViewPr snapToGrid="0">
      <p:cViewPr varScale="1">
        <p:scale>
          <a:sx n="61" d="100"/>
          <a:sy n="61" d="100"/>
        </p:scale>
        <p:origin x="73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1T01:35:42.712" idx="59">
    <p:pos x="10" y="10"/>
    <p:text>Bổ sung thêm ND: Chú ý Trong trò chơi vòng quay số đã nêu, nếu  là số kết quả thuận lợi cho một biến cố thì xác suất của biến cố đó bằ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DA2FDA-0509-4F28-95C1-D498AE7E27E1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DF956E-0204-472F-A94E-900929545B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032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2" name="Google Shape;111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51301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9" name="Google Shape;4789;gc52ef24844_0_181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90" name="Google Shape;4790;gc52ef24844_0_181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5952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c52ef24844_0_17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c52ef24844_0_17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88716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3350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6349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2891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96154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2" name="Google Shape;111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72770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7856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" name="Google Shape;3748;gc52ef24844_0_17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9" name="Google Shape;3749;gc52ef24844_0_17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30446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6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" name="Google Shape;10;p2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4" name="Google Shape;24;p2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7" name="Google Shape;27;p2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" name="Google Shape;37;p2"/>
          <p:cNvSpPr/>
          <p:nvPr/>
        </p:nvSpPr>
        <p:spPr>
          <a:xfrm>
            <a:off x="2435833" y="1009400"/>
            <a:ext cx="7429600" cy="494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" name="Google Shape;38;p2"/>
          <p:cNvSpPr/>
          <p:nvPr/>
        </p:nvSpPr>
        <p:spPr>
          <a:xfrm>
            <a:off x="2334233" y="907788"/>
            <a:ext cx="7429600" cy="4940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3058533" y="987900"/>
            <a:ext cx="6090000" cy="397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2800">
                <a:solidFill>
                  <a:srgbClr val="191919"/>
                </a:solidFill>
                <a:latin typeface="Bahiana"/>
                <a:ea typeface="Bahiana"/>
                <a:cs typeface="Bahiana"/>
                <a:sym typeface="Bahiana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3058367" y="5007833"/>
            <a:ext cx="609000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6949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7143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bg>
      <p:bgPr>
        <a:solidFill>
          <a:schemeClr val="accent4"/>
        </a:solidFill>
        <a:effectLst/>
      </p:bgPr>
    </p:bg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" name="Google Shape;314;p1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15" name="Google Shape;315;p1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29" name="Google Shape;329;p1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30" name="Google Shape;330;p1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1" name="Google Shape;331;p1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32" name="Google Shape;332;p1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1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1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1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1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1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1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1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1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1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2" name="Google Shape;342;p1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3" name="Google Shape;343;p1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4" name="Google Shape;344;p13"/>
          <p:cNvSpPr txBox="1">
            <a:spLocks noGrp="1"/>
          </p:cNvSpPr>
          <p:nvPr>
            <p:ph type="title"/>
          </p:nvPr>
        </p:nvSpPr>
        <p:spPr>
          <a:xfrm>
            <a:off x="4998768" y="1839367"/>
            <a:ext cx="41700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45" name="Google Shape;345;p13"/>
          <p:cNvSpPr txBox="1">
            <a:spLocks noGrp="1"/>
          </p:cNvSpPr>
          <p:nvPr>
            <p:ph type="title" idx="2" hasCustomPrompt="1"/>
          </p:nvPr>
        </p:nvSpPr>
        <p:spPr>
          <a:xfrm>
            <a:off x="3023217" y="2613433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46" name="Google Shape;346;p13"/>
          <p:cNvSpPr txBox="1">
            <a:spLocks noGrp="1"/>
          </p:cNvSpPr>
          <p:nvPr>
            <p:ph type="subTitle" idx="1"/>
          </p:nvPr>
        </p:nvSpPr>
        <p:spPr>
          <a:xfrm>
            <a:off x="4998817" y="4414633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26132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95196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bg>
      <p:bgPr>
        <a:solidFill>
          <a:schemeClr val="accent4"/>
        </a:solidFill>
        <a:effectLst/>
      </p:bgPr>
    </p:bg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Google Shape;382;p15"/>
          <p:cNvSpPr/>
          <p:nvPr/>
        </p:nvSpPr>
        <p:spPr>
          <a:xfrm rot="10800000" flipH="1">
            <a:off x="-118801" y="5223081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3" name="Google Shape;383;p15"/>
          <p:cNvSpPr/>
          <p:nvPr/>
        </p:nvSpPr>
        <p:spPr>
          <a:xfrm rot="10800000" flipH="1">
            <a:off x="-118961" y="2664131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4" name="Google Shape;384;p15"/>
          <p:cNvSpPr/>
          <p:nvPr/>
        </p:nvSpPr>
        <p:spPr>
          <a:xfrm rot="10800000" flipH="1">
            <a:off x="-118801" y="319751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5" name="Google Shape;385;p15"/>
          <p:cNvSpPr/>
          <p:nvPr/>
        </p:nvSpPr>
        <p:spPr>
          <a:xfrm rot="10800000" flipH="1">
            <a:off x="-118802" y="1388359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6" name="Google Shape;386;p15"/>
          <p:cNvSpPr/>
          <p:nvPr/>
        </p:nvSpPr>
        <p:spPr>
          <a:xfrm rot="10800000" flipH="1">
            <a:off x="-118481" y="829636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7" name="Google Shape;387;p15"/>
          <p:cNvSpPr/>
          <p:nvPr/>
        </p:nvSpPr>
        <p:spPr>
          <a:xfrm rot="10800000" flipH="1">
            <a:off x="-118801" y="-1050208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8" name="Google Shape;388;p15"/>
          <p:cNvSpPr/>
          <p:nvPr/>
        </p:nvSpPr>
        <p:spPr>
          <a:xfrm rot="10800000" flipH="1">
            <a:off x="-118802" y="-1206780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9" name="Google Shape;389;p15"/>
          <p:cNvSpPr/>
          <p:nvPr/>
        </p:nvSpPr>
        <p:spPr>
          <a:xfrm rot="10800000" flipH="1">
            <a:off x="5750023" y="-2370880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0" name="Google Shape;390;p15"/>
          <p:cNvSpPr/>
          <p:nvPr/>
        </p:nvSpPr>
        <p:spPr>
          <a:xfrm rot="10800000" flipH="1">
            <a:off x="-118801" y="-3141258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1" name="Google Shape;391;p15"/>
          <p:cNvSpPr/>
          <p:nvPr/>
        </p:nvSpPr>
        <p:spPr>
          <a:xfrm rot="10800000" flipH="1">
            <a:off x="3699502" y="-314128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2" name="Google Shape;392;p15"/>
          <p:cNvSpPr/>
          <p:nvPr/>
        </p:nvSpPr>
        <p:spPr>
          <a:xfrm rot="10800000" flipH="1">
            <a:off x="10731728" y="-3141599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15"/>
          <p:cNvSpPr/>
          <p:nvPr/>
        </p:nvSpPr>
        <p:spPr>
          <a:xfrm rot="10800000" flipH="1">
            <a:off x="6595043" y="-3141371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15"/>
          <p:cNvSpPr/>
          <p:nvPr/>
        </p:nvSpPr>
        <p:spPr>
          <a:xfrm rot="10800000" flipH="1">
            <a:off x="6768933" y="5907757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C44253">
              <a:alpha val="357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15"/>
          <p:cNvSpPr/>
          <p:nvPr/>
        </p:nvSpPr>
        <p:spPr>
          <a:xfrm rot="10800000" flipH="1">
            <a:off x="-129631" y="5298315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396" name="Google Shape;396;p15"/>
          <p:cNvGrpSpPr/>
          <p:nvPr/>
        </p:nvGrpSpPr>
        <p:grpSpPr>
          <a:xfrm>
            <a:off x="-129631" y="4310904"/>
            <a:ext cx="12503761" cy="2863653"/>
            <a:chOff x="-97224" y="3233178"/>
            <a:chExt cx="9377821" cy="2147740"/>
          </a:xfrm>
        </p:grpSpPr>
        <p:sp>
          <p:nvSpPr>
            <p:cNvPr id="397" name="Google Shape;397;p15"/>
            <p:cNvSpPr/>
            <p:nvPr/>
          </p:nvSpPr>
          <p:spPr>
            <a:xfrm rot="10800000" flipH="1">
              <a:off x="-89101" y="3233178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8" name="Google Shape;398;p15"/>
            <p:cNvSpPr/>
            <p:nvPr/>
          </p:nvSpPr>
          <p:spPr>
            <a:xfrm rot="10800000" flipH="1">
              <a:off x="-97224" y="3290284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99" name="Google Shape;399;p15"/>
          <p:cNvSpPr/>
          <p:nvPr/>
        </p:nvSpPr>
        <p:spPr>
          <a:xfrm rot="10800000" flipH="1">
            <a:off x="-129631" y="2739260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0" name="Google Shape;400;p15"/>
          <p:cNvSpPr/>
          <p:nvPr/>
        </p:nvSpPr>
        <p:spPr>
          <a:xfrm rot="10800000" flipH="1">
            <a:off x="-129578" y="3272646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1" name="Google Shape;401;p15"/>
          <p:cNvSpPr/>
          <p:nvPr/>
        </p:nvSpPr>
        <p:spPr>
          <a:xfrm rot="10800000" flipH="1">
            <a:off x="-129472" y="1459965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2" name="Google Shape;402;p15"/>
          <p:cNvSpPr/>
          <p:nvPr/>
        </p:nvSpPr>
        <p:spPr>
          <a:xfrm rot="10800000" flipH="1">
            <a:off x="-129686" y="904710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3" name="Google Shape;403;p15"/>
          <p:cNvSpPr/>
          <p:nvPr/>
        </p:nvSpPr>
        <p:spPr>
          <a:xfrm rot="10800000" flipH="1">
            <a:off x="-129578" y="-1131333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4" name="Google Shape;404;p15"/>
          <p:cNvSpPr/>
          <p:nvPr/>
        </p:nvSpPr>
        <p:spPr>
          <a:xfrm rot="10800000" flipH="1">
            <a:off x="5737698" y="-2332194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5" name="Google Shape;405;p15"/>
          <p:cNvSpPr/>
          <p:nvPr/>
        </p:nvSpPr>
        <p:spPr>
          <a:xfrm rot="10800000" flipH="1">
            <a:off x="-129579" y="-3066396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6" name="Google Shape;406;p15"/>
          <p:cNvSpPr/>
          <p:nvPr/>
        </p:nvSpPr>
        <p:spPr>
          <a:xfrm rot="10800000" flipH="1">
            <a:off x="3690964" y="-3066418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7" name="Google Shape;407;p15"/>
          <p:cNvSpPr/>
          <p:nvPr/>
        </p:nvSpPr>
        <p:spPr>
          <a:xfrm rot="10800000" flipH="1">
            <a:off x="6576313" y="-3066457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8" name="Google Shape;408;p15"/>
          <p:cNvSpPr/>
          <p:nvPr/>
        </p:nvSpPr>
        <p:spPr>
          <a:xfrm rot="10800000" flipH="1">
            <a:off x="6753354" y="5961719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9" name="Google Shape;409;p15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10" name="Google Shape;410;p15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11" name="Google Shape;411;p15"/>
          <p:cNvSpPr txBox="1">
            <a:spLocks noGrp="1"/>
          </p:cNvSpPr>
          <p:nvPr>
            <p:ph type="title"/>
          </p:nvPr>
        </p:nvSpPr>
        <p:spPr>
          <a:xfrm>
            <a:off x="3396000" y="1839367"/>
            <a:ext cx="34244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12" name="Google Shape;412;p15"/>
          <p:cNvSpPr txBox="1">
            <a:spLocks noGrp="1"/>
          </p:cNvSpPr>
          <p:nvPr>
            <p:ph type="subTitle" idx="1"/>
          </p:nvPr>
        </p:nvSpPr>
        <p:spPr>
          <a:xfrm>
            <a:off x="3648051" y="4414633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3" name="Google Shape;413;p15"/>
          <p:cNvSpPr txBox="1">
            <a:spLocks noGrp="1"/>
          </p:cNvSpPr>
          <p:nvPr>
            <p:ph type="title" idx="2" hasCustomPrompt="1"/>
          </p:nvPr>
        </p:nvSpPr>
        <p:spPr>
          <a:xfrm>
            <a:off x="7349984" y="2613433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83591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809131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9" name="Google Shape;459;p17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460" name="Google Shape;460;p17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17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17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17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17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" name="Google Shape;465;p17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" name="Google Shape;466;p17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" name="Google Shape;467;p17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" name="Google Shape;468;p17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" name="Google Shape;469;p17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" name="Google Shape;470;p17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7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7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7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74" name="Google Shape;474;p17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475" name="Google Shape;475;p17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76" name="Google Shape;476;p17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77" name="Google Shape;477;p17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7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7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7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7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7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7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7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7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7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87" name="Google Shape;487;p17"/>
          <p:cNvSpPr/>
          <p:nvPr/>
        </p:nvSpPr>
        <p:spPr>
          <a:xfrm>
            <a:off x="544333" y="1025716"/>
            <a:ext cx="7086400" cy="494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8" name="Google Shape;488;p17"/>
          <p:cNvSpPr/>
          <p:nvPr/>
        </p:nvSpPr>
        <p:spPr>
          <a:xfrm>
            <a:off x="402067" y="891483"/>
            <a:ext cx="7086400" cy="4940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9" name="Google Shape;489;p17"/>
          <p:cNvSpPr txBox="1">
            <a:spLocks noGrp="1"/>
          </p:cNvSpPr>
          <p:nvPr>
            <p:ph type="subTitle" idx="1"/>
          </p:nvPr>
        </p:nvSpPr>
        <p:spPr>
          <a:xfrm>
            <a:off x="1038467" y="1686533"/>
            <a:ext cx="5813600" cy="26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4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0" name="Google Shape;490;p17"/>
          <p:cNvSpPr txBox="1">
            <a:spLocks noGrp="1"/>
          </p:cNvSpPr>
          <p:nvPr>
            <p:ph type="title"/>
          </p:nvPr>
        </p:nvSpPr>
        <p:spPr>
          <a:xfrm>
            <a:off x="1038467" y="4315767"/>
            <a:ext cx="58136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676919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59594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118675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70895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43550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48405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92848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59417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6903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68248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48137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77364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79982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solidFill>
          <a:schemeClr val="lt1"/>
        </a:solidFill>
        <a:effectLst/>
      </p:bgPr>
    </p:bg>
    <p:spTree>
      <p:nvGrpSpPr>
        <p:cNvPr id="1" name="Shape 9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" name="Google Shape;911;p29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912" name="Google Shape;912;p29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3" name="Google Shape;913;p29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4" name="Google Shape;914;p29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5" name="Google Shape;915;p29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6" name="Google Shape;916;p29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7" name="Google Shape;917;p29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8" name="Google Shape;918;p29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9" name="Google Shape;919;p29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0" name="Google Shape;920;p29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1" name="Google Shape;921;p29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2" name="Google Shape;922;p29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3" name="Google Shape;923;p29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4" name="Google Shape;924;p29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5" name="Google Shape;925;p29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26" name="Google Shape;926;p29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927" name="Google Shape;927;p29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28" name="Google Shape;928;p29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29" name="Google Shape;929;p29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0" name="Google Shape;930;p29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1" name="Google Shape;931;p29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2" name="Google Shape;932;p29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3" name="Google Shape;933;p29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4" name="Google Shape;934;p29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5" name="Google Shape;935;p29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6" name="Google Shape;936;p29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7" name="Google Shape;937;p29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8" name="Google Shape;938;p29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39" name="Google Shape;939;p2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0" name="Google Shape;940;p2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1" name="Google Shape;941;p2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2" name="Google Shape;942;p2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3" name="Google Shape;943;p29"/>
          <p:cNvSpPr txBox="1">
            <a:spLocks noGrp="1"/>
          </p:cNvSpPr>
          <p:nvPr>
            <p:ph type="title" idx="2" hasCustomPrompt="1"/>
          </p:nvPr>
        </p:nvSpPr>
        <p:spPr>
          <a:xfrm>
            <a:off x="2892533" y="2224567"/>
            <a:ext cx="33492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944" name="Google Shape;944;p29"/>
          <p:cNvSpPr txBox="1">
            <a:spLocks noGrp="1"/>
          </p:cNvSpPr>
          <p:nvPr>
            <p:ph type="subTitle" idx="3"/>
          </p:nvPr>
        </p:nvSpPr>
        <p:spPr>
          <a:xfrm>
            <a:off x="2892533" y="3165933"/>
            <a:ext cx="3349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5" name="Google Shape;945;p29"/>
          <p:cNvSpPr txBox="1">
            <a:spLocks noGrp="1"/>
          </p:cNvSpPr>
          <p:nvPr>
            <p:ph type="title" idx="4" hasCustomPrompt="1"/>
          </p:nvPr>
        </p:nvSpPr>
        <p:spPr>
          <a:xfrm>
            <a:off x="2892533" y="4166100"/>
            <a:ext cx="33492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946" name="Google Shape;946;p29"/>
          <p:cNvSpPr txBox="1">
            <a:spLocks noGrp="1"/>
          </p:cNvSpPr>
          <p:nvPr>
            <p:ph type="subTitle" idx="5"/>
          </p:nvPr>
        </p:nvSpPr>
        <p:spPr>
          <a:xfrm>
            <a:off x="2892533" y="5107467"/>
            <a:ext cx="3349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7" name="Google Shape;947;p29"/>
          <p:cNvSpPr txBox="1">
            <a:spLocks noGrp="1"/>
          </p:cNvSpPr>
          <p:nvPr>
            <p:ph type="title" idx="6" hasCustomPrompt="1"/>
          </p:nvPr>
        </p:nvSpPr>
        <p:spPr>
          <a:xfrm>
            <a:off x="6820700" y="2555067"/>
            <a:ext cx="1960800" cy="8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948" name="Google Shape;948;p29"/>
          <p:cNvSpPr txBox="1">
            <a:spLocks noGrp="1"/>
          </p:cNvSpPr>
          <p:nvPr>
            <p:ph type="subTitle" idx="7"/>
          </p:nvPr>
        </p:nvSpPr>
        <p:spPr>
          <a:xfrm>
            <a:off x="6820700" y="4207500"/>
            <a:ext cx="1960800" cy="11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9" name="Google Shape;949;p29"/>
          <p:cNvSpPr txBox="1">
            <a:spLocks noGrp="1"/>
          </p:cNvSpPr>
          <p:nvPr>
            <p:ph type="title" idx="8" hasCustomPrompt="1"/>
          </p:nvPr>
        </p:nvSpPr>
        <p:spPr>
          <a:xfrm>
            <a:off x="9271200" y="2555067"/>
            <a:ext cx="1960800" cy="8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950" name="Google Shape;950;p29"/>
          <p:cNvSpPr txBox="1">
            <a:spLocks noGrp="1"/>
          </p:cNvSpPr>
          <p:nvPr>
            <p:ph type="subTitle" idx="9"/>
          </p:nvPr>
        </p:nvSpPr>
        <p:spPr>
          <a:xfrm>
            <a:off x="9271200" y="4207500"/>
            <a:ext cx="1960800" cy="11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22528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solidFill>
          <a:schemeClr val="accent6"/>
        </a:solidFill>
        <a:effectLst/>
      </p:bgPr>
    </p:bg>
    <p:spTree>
      <p:nvGrpSpPr>
        <p:cNvPr id="1" name="Shape 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" name="Google Shape;952;p30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53" name="Google Shape;953;p30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4" name="Google Shape;954;p30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5" name="Google Shape;955;p30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6" name="Google Shape;956;p30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7" name="Google Shape;957;p30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8" name="Google Shape;958;p30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9" name="Google Shape;959;p30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0" name="Google Shape;960;p30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1" name="Google Shape;961;p30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2" name="Google Shape;962;p30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3" name="Google Shape;963;p30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4" name="Google Shape;964;p30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5" name="Google Shape;965;p30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6" name="Google Shape;966;p30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67" name="Google Shape;967;p30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968" name="Google Shape;968;p30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69" name="Google Shape;969;p30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70" name="Google Shape;970;p30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1" name="Google Shape;971;p30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2" name="Google Shape;972;p30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3" name="Google Shape;973;p30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30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5" name="Google Shape;975;p30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6" name="Google Shape;976;p30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30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30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30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80" name="Google Shape;980;p30"/>
          <p:cNvSpPr/>
          <p:nvPr/>
        </p:nvSpPr>
        <p:spPr>
          <a:xfrm>
            <a:off x="2424933" y="483667"/>
            <a:ext cx="74844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81" name="Google Shape;981;p30"/>
          <p:cNvSpPr/>
          <p:nvPr/>
        </p:nvSpPr>
        <p:spPr>
          <a:xfrm>
            <a:off x="2282667" y="362167"/>
            <a:ext cx="74844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82" name="Google Shape;982;p30"/>
          <p:cNvSpPr txBox="1">
            <a:spLocks noGrp="1"/>
          </p:cNvSpPr>
          <p:nvPr>
            <p:ph type="ctrTitle"/>
          </p:nvPr>
        </p:nvSpPr>
        <p:spPr>
          <a:xfrm>
            <a:off x="3572400" y="720000"/>
            <a:ext cx="5047200" cy="15020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66675" dir="2700000" algn="bl" rotWithShape="0">
              <a:schemeClr val="dk2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983" name="Google Shape;983;p30"/>
          <p:cNvSpPr txBox="1">
            <a:spLocks noGrp="1"/>
          </p:cNvSpPr>
          <p:nvPr>
            <p:ph type="subTitle" idx="1"/>
          </p:nvPr>
        </p:nvSpPr>
        <p:spPr>
          <a:xfrm>
            <a:off x="3572400" y="3144500"/>
            <a:ext cx="50472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984" name="Google Shape;984;p30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985" name="Google Shape;985;p30"/>
          <p:cNvSpPr txBox="1"/>
          <p:nvPr/>
        </p:nvSpPr>
        <p:spPr>
          <a:xfrm>
            <a:off x="3837800" y="4744800"/>
            <a:ext cx="4516400" cy="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467" b="1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</a:rPr>
              <a:t>CREDITS:</a:t>
            </a:r>
            <a:r>
              <a:rPr lang="en" sz="1467">
                <a:latin typeface="Didact Gothic"/>
                <a:ea typeface="Didact Gothic"/>
                <a:cs typeface="Didact Gothic"/>
                <a:sym typeface="Didact Gothic"/>
              </a:rPr>
              <a:t> This presentation template was created by </a:t>
            </a:r>
            <a:r>
              <a:rPr lang="en" sz="1467" b="1" u="sng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467" b="1" u="sng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</a:rPr>
              <a:t>,</a:t>
            </a:r>
            <a:r>
              <a:rPr lang="en" sz="1467">
                <a:latin typeface="Didact Gothic"/>
                <a:ea typeface="Didact Gothic"/>
                <a:cs typeface="Didact Gothic"/>
                <a:sym typeface="Didact Gothic"/>
              </a:rPr>
              <a:t> including icons by </a:t>
            </a:r>
            <a:r>
              <a:rPr lang="en" sz="1467" b="1" u="sng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467" b="1" u="sng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</a:rPr>
              <a:t>,</a:t>
            </a:r>
            <a:r>
              <a:rPr lang="en" sz="1467" b="1">
                <a:latin typeface="Didact Gothic"/>
                <a:ea typeface="Didact Gothic"/>
                <a:cs typeface="Didact Gothic"/>
                <a:sym typeface="Didact Gothic"/>
              </a:rPr>
              <a:t> </a:t>
            </a:r>
            <a:r>
              <a:rPr lang="en" sz="1467">
                <a:latin typeface="Didact Gothic"/>
                <a:ea typeface="Didact Gothic"/>
                <a:cs typeface="Didact Gothic"/>
                <a:sym typeface="Didact Gothic"/>
              </a:rPr>
              <a:t>and infographics &amp; images by </a:t>
            </a:r>
            <a:r>
              <a:rPr lang="en" sz="1467" b="1" u="sng">
                <a:solidFill>
                  <a:srgbClr val="FFFFFF"/>
                </a:solidFill>
                <a:highlight>
                  <a:schemeClr val="accent4"/>
                </a:highlight>
                <a:latin typeface="Didact Gothic"/>
                <a:ea typeface="Didact Gothic"/>
                <a:cs typeface="Didact Gothic"/>
                <a:sym typeface="Didact Goth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467" b="1" u="sng">
              <a:solidFill>
                <a:srgbClr val="FFFFFF"/>
              </a:solidFill>
              <a:highlight>
                <a:schemeClr val="accent4"/>
              </a:highlight>
              <a:latin typeface="Didact Gothic"/>
              <a:ea typeface="Didact Gothic"/>
              <a:cs typeface="Didact Gothic"/>
              <a:sym typeface="Didact Gothic"/>
            </a:endParaRPr>
          </a:p>
        </p:txBody>
      </p:sp>
    </p:spTree>
    <p:extLst>
      <p:ext uri="{BB962C8B-B14F-4D97-AF65-F5344CB8AC3E}">
        <p14:creationId xmlns:p14="http://schemas.microsoft.com/office/powerpoint/2010/main" val="42015187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47333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78835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9244172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600100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2368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Bahiana"/>
                <a:ea typeface="Bahiana"/>
                <a:cs typeface="Bahiana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Bahiana"/>
                <a:ea typeface="Bahiana"/>
                <a:cs typeface="Bahiana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591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9402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1"/>
        </a:solidFill>
        <a:effectLst/>
      </p:bgPr>
    </p:bg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" name="Google Shape;212;p8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13" name="Google Shape;213;p8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8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8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8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8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8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8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8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8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8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8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8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8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8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27" name="Google Shape;227;p8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30" name="Google Shape;230;p8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8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8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8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8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8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8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8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8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8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0" name="Google Shape;240;p8"/>
          <p:cNvSpPr/>
          <p:nvPr/>
        </p:nvSpPr>
        <p:spPr>
          <a:xfrm>
            <a:off x="2435833" y="1009400"/>
            <a:ext cx="7429600" cy="494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41" name="Google Shape;241;p8"/>
          <p:cNvSpPr/>
          <p:nvPr/>
        </p:nvSpPr>
        <p:spPr>
          <a:xfrm>
            <a:off x="2334233" y="907788"/>
            <a:ext cx="7429600" cy="4940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42" name="Google Shape;242;p8"/>
          <p:cNvSpPr txBox="1">
            <a:spLocks noGrp="1"/>
          </p:cNvSpPr>
          <p:nvPr>
            <p:ph type="title"/>
          </p:nvPr>
        </p:nvSpPr>
        <p:spPr>
          <a:xfrm>
            <a:off x="3650400" y="1742800"/>
            <a:ext cx="4891200" cy="337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104775" dir="282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76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45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9456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10"/>
          <p:cNvSpPr txBox="1">
            <a:spLocks noGrp="1"/>
          </p:cNvSpPr>
          <p:nvPr>
            <p:ph type="title"/>
          </p:nvPr>
        </p:nvSpPr>
        <p:spPr>
          <a:xfrm>
            <a:off x="960000" y="1496400"/>
            <a:ext cx="3038000" cy="38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0970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10188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175636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  <p:sldLayoutId id="2147483683" r:id="rId22"/>
    <p:sldLayoutId id="2147483684" r:id="rId23"/>
    <p:sldLayoutId id="2147483685" r:id="rId24"/>
    <p:sldLayoutId id="2147483686" r:id="rId25"/>
    <p:sldLayoutId id="2147483687" r:id="rId26"/>
    <p:sldLayoutId id="2147483688" r:id="rId27"/>
    <p:sldLayoutId id="2147483689" r:id="rId28"/>
    <p:sldLayoutId id="2147483690" r:id="rId29"/>
    <p:sldLayoutId id="2147483691" r:id="rId30"/>
    <p:sldLayoutId id="2147483692" r:id="rId31"/>
    <p:sldLayoutId id="2147483693" r:id="rId3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5.png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Relationship Id="rId6" Type="http://schemas.openxmlformats.org/officeDocument/2006/relationships/comments" Target="../comments/comment1.xml"/><Relationship Id="rId5" Type="http://schemas.openxmlformats.org/officeDocument/2006/relationships/image" Target="../media/image27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Google Shape;1114;p39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ctrTitle"/>
          </p:nvPr>
        </p:nvSpPr>
        <p:spPr>
          <a:xfrm>
            <a:off x="2621650" y="1739525"/>
            <a:ext cx="6948700" cy="295970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defTabSz="685800">
              <a:spcAft>
                <a:spcPts val="450"/>
              </a:spcAft>
            </a:pPr>
            <a:r>
              <a:rPr lang="vi-VN" sz="48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 4 </a:t>
            </a:r>
            <a:br>
              <a:rPr lang="en-US" sz="48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</a:br>
            <a:r>
              <a:rPr lang="vi-VN" sz="4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XÁC SUẤT CỦA BIẾN CỐ NGẪU NHIÊN TRONG MỘT SỐ TRÒ CHƠI </a:t>
            </a:r>
            <a:r>
              <a:rPr lang="vi-VN" sz="4000" b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ƠN GIẢN</a:t>
            </a:r>
            <a:r>
              <a:rPr lang="en-US" sz="4000" b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16" name="Google Shape;1116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102501" y="4278100"/>
            <a:ext cx="667900" cy="1326933"/>
            <a:chOff x="8326875" y="3208575"/>
            <a:chExt cx="500925" cy="995200"/>
          </a:xfrm>
        </p:grpSpPr>
        <p:sp>
          <p:nvSpPr>
            <p:cNvPr id="1117" name="Google Shape;1117;p39"/>
            <p:cNvSpPr/>
            <p:nvPr/>
          </p:nvSpPr>
          <p:spPr>
            <a:xfrm>
              <a:off x="8609175" y="3231375"/>
              <a:ext cx="218575" cy="195050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39"/>
            <p:cNvSpPr/>
            <p:nvPr/>
          </p:nvSpPr>
          <p:spPr>
            <a:xfrm>
              <a:off x="8609250" y="3265400"/>
              <a:ext cx="218550" cy="161025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39"/>
            <p:cNvSpPr/>
            <p:nvPr/>
          </p:nvSpPr>
          <p:spPr>
            <a:xfrm>
              <a:off x="8708400" y="3231375"/>
              <a:ext cx="87725" cy="65350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39"/>
            <p:cNvSpPr/>
            <p:nvPr/>
          </p:nvSpPr>
          <p:spPr>
            <a:xfrm>
              <a:off x="8339650" y="3980300"/>
              <a:ext cx="251725" cy="223475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39"/>
            <p:cNvSpPr/>
            <p:nvPr/>
          </p:nvSpPr>
          <p:spPr>
            <a:xfrm>
              <a:off x="8372450" y="4101375"/>
              <a:ext cx="81825" cy="71300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39"/>
            <p:cNvSpPr/>
            <p:nvPr/>
          </p:nvSpPr>
          <p:spPr>
            <a:xfrm>
              <a:off x="8455250" y="4158000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3" name="Google Shape;1123;p39"/>
            <p:cNvSpPr/>
            <p:nvPr/>
          </p:nvSpPr>
          <p:spPr>
            <a:xfrm>
              <a:off x="8356525" y="3346425"/>
              <a:ext cx="468400" cy="780950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4" name="Google Shape;1124;p39"/>
            <p:cNvSpPr/>
            <p:nvPr/>
          </p:nvSpPr>
          <p:spPr>
            <a:xfrm>
              <a:off x="8436325" y="3374575"/>
              <a:ext cx="308800" cy="72465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5" name="Google Shape;1125;p39"/>
            <p:cNvSpPr/>
            <p:nvPr/>
          </p:nvSpPr>
          <p:spPr>
            <a:xfrm>
              <a:off x="8596425" y="3242575"/>
              <a:ext cx="226875" cy="168800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6" name="Google Shape;1126;p39"/>
            <p:cNvSpPr/>
            <p:nvPr/>
          </p:nvSpPr>
          <p:spPr>
            <a:xfrm>
              <a:off x="8696050" y="3208575"/>
              <a:ext cx="95900" cy="73100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7" name="Google Shape;1127;p39"/>
            <p:cNvSpPr/>
            <p:nvPr/>
          </p:nvSpPr>
          <p:spPr>
            <a:xfrm>
              <a:off x="8326875" y="4032075"/>
              <a:ext cx="239875" cy="156700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8" name="Google Shape;1128;p39"/>
            <p:cNvSpPr/>
            <p:nvPr/>
          </p:nvSpPr>
          <p:spPr>
            <a:xfrm>
              <a:off x="8343950" y="3323600"/>
              <a:ext cx="476725" cy="788650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9" name="Google Shape;1129;p39"/>
            <p:cNvSpPr/>
            <p:nvPr/>
          </p:nvSpPr>
          <p:spPr>
            <a:xfrm>
              <a:off x="8424150" y="3351825"/>
              <a:ext cx="316750" cy="73232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30" name="Google Shape;1130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453867" y="2703134"/>
            <a:ext cx="497500" cy="460167"/>
            <a:chOff x="340400" y="2027350"/>
            <a:chExt cx="373125" cy="345125"/>
          </a:xfrm>
        </p:grpSpPr>
        <p:sp>
          <p:nvSpPr>
            <p:cNvPr id="1131" name="Google Shape;1131;p39"/>
            <p:cNvSpPr/>
            <p:nvPr/>
          </p:nvSpPr>
          <p:spPr>
            <a:xfrm>
              <a:off x="340400" y="20317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358050" y="20273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33" name="Google Shape;1133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6443118" y="5547851"/>
            <a:ext cx="655133" cy="1065967"/>
            <a:chOff x="6865275" y="5874163"/>
            <a:chExt cx="491350" cy="799475"/>
          </a:xfrm>
        </p:grpSpPr>
        <p:sp>
          <p:nvSpPr>
            <p:cNvPr id="1134" name="Google Shape;1134;p39"/>
            <p:cNvSpPr/>
            <p:nvPr/>
          </p:nvSpPr>
          <p:spPr>
            <a:xfrm>
              <a:off x="6884025" y="58774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39"/>
            <p:cNvSpPr/>
            <p:nvPr/>
          </p:nvSpPr>
          <p:spPr>
            <a:xfrm>
              <a:off x="6915025" y="59036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7037175" y="64785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7049725" y="65280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6893350" y="59145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39"/>
            <p:cNvSpPr/>
            <p:nvPr/>
          </p:nvSpPr>
          <p:spPr>
            <a:xfrm>
              <a:off x="6905850" y="59643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39"/>
            <p:cNvSpPr/>
            <p:nvPr/>
          </p:nvSpPr>
          <p:spPr>
            <a:xfrm>
              <a:off x="6865275" y="58741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39"/>
            <p:cNvSpPr/>
            <p:nvPr/>
          </p:nvSpPr>
          <p:spPr>
            <a:xfrm>
              <a:off x="7018325" y="64752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7030925" y="65248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6874400" y="59113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6887300" y="59608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45" name="Google Shape;1145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9005567" y="496434"/>
            <a:ext cx="1513267" cy="1322233"/>
            <a:chOff x="6754175" y="372325"/>
            <a:chExt cx="1134950" cy="991675"/>
          </a:xfrm>
        </p:grpSpPr>
        <p:sp>
          <p:nvSpPr>
            <p:cNvPr id="1146" name="Google Shape;1146;p39"/>
            <p:cNvSpPr/>
            <p:nvPr/>
          </p:nvSpPr>
          <p:spPr>
            <a:xfrm>
              <a:off x="6755375" y="383600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39"/>
            <p:cNvSpPr/>
            <p:nvPr/>
          </p:nvSpPr>
          <p:spPr>
            <a:xfrm>
              <a:off x="6773350" y="372325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39"/>
            <p:cNvSpPr/>
            <p:nvPr/>
          </p:nvSpPr>
          <p:spPr>
            <a:xfrm>
              <a:off x="6754175" y="664875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39"/>
            <p:cNvSpPr/>
            <p:nvPr/>
          </p:nvSpPr>
          <p:spPr>
            <a:xfrm>
              <a:off x="6758575" y="6492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39"/>
            <p:cNvSpPr/>
            <p:nvPr/>
          </p:nvSpPr>
          <p:spPr>
            <a:xfrm>
              <a:off x="6808725" y="684575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39"/>
            <p:cNvSpPr/>
            <p:nvPr/>
          </p:nvSpPr>
          <p:spPr>
            <a:xfrm>
              <a:off x="6775275" y="678500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39"/>
            <p:cNvSpPr/>
            <p:nvPr/>
          </p:nvSpPr>
          <p:spPr>
            <a:xfrm>
              <a:off x="6790525" y="6892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39"/>
            <p:cNvSpPr/>
            <p:nvPr/>
          </p:nvSpPr>
          <p:spPr>
            <a:xfrm>
              <a:off x="6858075" y="7194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39"/>
            <p:cNvSpPr/>
            <p:nvPr/>
          </p:nvSpPr>
          <p:spPr>
            <a:xfrm>
              <a:off x="6824675" y="7133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39"/>
            <p:cNvSpPr/>
            <p:nvPr/>
          </p:nvSpPr>
          <p:spPr>
            <a:xfrm>
              <a:off x="6839925" y="724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39"/>
            <p:cNvSpPr/>
            <p:nvPr/>
          </p:nvSpPr>
          <p:spPr>
            <a:xfrm>
              <a:off x="6907525" y="7541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39"/>
            <p:cNvSpPr/>
            <p:nvPr/>
          </p:nvSpPr>
          <p:spPr>
            <a:xfrm>
              <a:off x="6874075" y="748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39"/>
            <p:cNvSpPr/>
            <p:nvPr/>
          </p:nvSpPr>
          <p:spPr>
            <a:xfrm>
              <a:off x="6889350" y="758825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39"/>
            <p:cNvSpPr/>
            <p:nvPr/>
          </p:nvSpPr>
          <p:spPr>
            <a:xfrm>
              <a:off x="6956925" y="78895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0" name="Google Shape;1160;p39"/>
            <p:cNvSpPr/>
            <p:nvPr/>
          </p:nvSpPr>
          <p:spPr>
            <a:xfrm>
              <a:off x="6923450" y="7828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39"/>
            <p:cNvSpPr/>
            <p:nvPr/>
          </p:nvSpPr>
          <p:spPr>
            <a:xfrm>
              <a:off x="6938750" y="79357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39"/>
            <p:cNvSpPr/>
            <p:nvPr/>
          </p:nvSpPr>
          <p:spPr>
            <a:xfrm>
              <a:off x="7006300" y="8237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39"/>
            <p:cNvSpPr/>
            <p:nvPr/>
          </p:nvSpPr>
          <p:spPr>
            <a:xfrm>
              <a:off x="6972900" y="8176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39"/>
            <p:cNvSpPr/>
            <p:nvPr/>
          </p:nvSpPr>
          <p:spPr>
            <a:xfrm>
              <a:off x="6988175" y="8284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39"/>
            <p:cNvSpPr/>
            <p:nvPr/>
          </p:nvSpPr>
          <p:spPr>
            <a:xfrm>
              <a:off x="7055725" y="858575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39"/>
            <p:cNvSpPr/>
            <p:nvPr/>
          </p:nvSpPr>
          <p:spPr>
            <a:xfrm>
              <a:off x="7022300" y="8524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39"/>
            <p:cNvSpPr/>
            <p:nvPr/>
          </p:nvSpPr>
          <p:spPr>
            <a:xfrm>
              <a:off x="7037550" y="86320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39"/>
            <p:cNvSpPr/>
            <p:nvPr/>
          </p:nvSpPr>
          <p:spPr>
            <a:xfrm>
              <a:off x="7105100" y="8933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39"/>
            <p:cNvSpPr/>
            <p:nvPr/>
          </p:nvSpPr>
          <p:spPr>
            <a:xfrm>
              <a:off x="7071700" y="8872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39"/>
            <p:cNvSpPr/>
            <p:nvPr/>
          </p:nvSpPr>
          <p:spPr>
            <a:xfrm>
              <a:off x="7086950" y="8980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39"/>
            <p:cNvSpPr/>
            <p:nvPr/>
          </p:nvSpPr>
          <p:spPr>
            <a:xfrm>
              <a:off x="7154525" y="9280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39"/>
            <p:cNvSpPr/>
            <p:nvPr/>
          </p:nvSpPr>
          <p:spPr>
            <a:xfrm>
              <a:off x="7121100" y="922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3" name="Google Shape;1173;p39"/>
            <p:cNvSpPr/>
            <p:nvPr/>
          </p:nvSpPr>
          <p:spPr>
            <a:xfrm>
              <a:off x="7136350" y="9327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4" name="Google Shape;1174;p39"/>
            <p:cNvSpPr/>
            <p:nvPr/>
          </p:nvSpPr>
          <p:spPr>
            <a:xfrm>
              <a:off x="7203925" y="9629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5" name="Google Shape;1175;p39"/>
            <p:cNvSpPr/>
            <p:nvPr/>
          </p:nvSpPr>
          <p:spPr>
            <a:xfrm>
              <a:off x="7170525" y="95685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39"/>
            <p:cNvSpPr/>
            <p:nvPr/>
          </p:nvSpPr>
          <p:spPr>
            <a:xfrm>
              <a:off x="7185750" y="967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39"/>
            <p:cNvSpPr/>
            <p:nvPr/>
          </p:nvSpPr>
          <p:spPr>
            <a:xfrm>
              <a:off x="7253300" y="99770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39"/>
            <p:cNvSpPr/>
            <p:nvPr/>
          </p:nvSpPr>
          <p:spPr>
            <a:xfrm>
              <a:off x="7219900" y="9916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39"/>
            <p:cNvSpPr/>
            <p:nvPr/>
          </p:nvSpPr>
          <p:spPr>
            <a:xfrm>
              <a:off x="7235175" y="10023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39"/>
            <p:cNvSpPr/>
            <p:nvPr/>
          </p:nvSpPr>
          <p:spPr>
            <a:xfrm>
              <a:off x="7302725" y="103247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39"/>
            <p:cNvSpPr/>
            <p:nvPr/>
          </p:nvSpPr>
          <p:spPr>
            <a:xfrm>
              <a:off x="7269300" y="102640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39"/>
            <p:cNvSpPr/>
            <p:nvPr/>
          </p:nvSpPr>
          <p:spPr>
            <a:xfrm>
              <a:off x="7284550" y="1037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39"/>
            <p:cNvSpPr/>
            <p:nvPr/>
          </p:nvSpPr>
          <p:spPr>
            <a:xfrm>
              <a:off x="7352100" y="10672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39"/>
            <p:cNvSpPr/>
            <p:nvPr/>
          </p:nvSpPr>
          <p:spPr>
            <a:xfrm>
              <a:off x="7318700" y="1061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39"/>
            <p:cNvSpPr/>
            <p:nvPr/>
          </p:nvSpPr>
          <p:spPr>
            <a:xfrm>
              <a:off x="7333950" y="10719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39"/>
            <p:cNvSpPr/>
            <p:nvPr/>
          </p:nvSpPr>
          <p:spPr>
            <a:xfrm>
              <a:off x="7401500" y="1102100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7" name="Google Shape;1187;p39"/>
            <p:cNvSpPr/>
            <p:nvPr/>
          </p:nvSpPr>
          <p:spPr>
            <a:xfrm>
              <a:off x="7368100" y="10959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8" name="Google Shape;1188;p39"/>
            <p:cNvSpPr/>
            <p:nvPr/>
          </p:nvSpPr>
          <p:spPr>
            <a:xfrm>
              <a:off x="7383350" y="1106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39"/>
            <p:cNvSpPr/>
            <p:nvPr/>
          </p:nvSpPr>
          <p:spPr>
            <a:xfrm>
              <a:off x="7450950" y="1136825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39"/>
            <p:cNvSpPr/>
            <p:nvPr/>
          </p:nvSpPr>
          <p:spPr>
            <a:xfrm>
              <a:off x="7417475" y="113075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39"/>
            <p:cNvSpPr/>
            <p:nvPr/>
          </p:nvSpPr>
          <p:spPr>
            <a:xfrm>
              <a:off x="7432750" y="1141500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39"/>
            <p:cNvSpPr/>
            <p:nvPr/>
          </p:nvSpPr>
          <p:spPr>
            <a:xfrm>
              <a:off x="7500300" y="117165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39"/>
            <p:cNvSpPr/>
            <p:nvPr/>
          </p:nvSpPr>
          <p:spPr>
            <a:xfrm>
              <a:off x="7466900" y="1165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39"/>
            <p:cNvSpPr/>
            <p:nvPr/>
          </p:nvSpPr>
          <p:spPr>
            <a:xfrm>
              <a:off x="7482200" y="11763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39"/>
            <p:cNvSpPr/>
            <p:nvPr/>
          </p:nvSpPr>
          <p:spPr>
            <a:xfrm>
              <a:off x="7549750" y="1206450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39"/>
            <p:cNvSpPr/>
            <p:nvPr/>
          </p:nvSpPr>
          <p:spPr>
            <a:xfrm>
              <a:off x="7516300" y="12003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7" name="Google Shape;1197;p39"/>
            <p:cNvSpPr/>
            <p:nvPr/>
          </p:nvSpPr>
          <p:spPr>
            <a:xfrm>
              <a:off x="7531550" y="1211075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8" name="Google Shape;1198;p39"/>
            <p:cNvSpPr/>
            <p:nvPr/>
          </p:nvSpPr>
          <p:spPr>
            <a:xfrm>
              <a:off x="7599100" y="12412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9" name="Google Shape;1199;p39"/>
            <p:cNvSpPr/>
            <p:nvPr/>
          </p:nvSpPr>
          <p:spPr>
            <a:xfrm>
              <a:off x="7565700" y="12351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39"/>
            <p:cNvSpPr/>
            <p:nvPr/>
          </p:nvSpPr>
          <p:spPr>
            <a:xfrm>
              <a:off x="7580975" y="1245875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39"/>
            <p:cNvSpPr/>
            <p:nvPr/>
          </p:nvSpPr>
          <p:spPr>
            <a:xfrm>
              <a:off x="7648500" y="12760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39"/>
            <p:cNvSpPr/>
            <p:nvPr/>
          </p:nvSpPr>
          <p:spPr>
            <a:xfrm>
              <a:off x="7615100" y="12699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3" name="Google Shape;1203;p39"/>
            <p:cNvSpPr/>
            <p:nvPr/>
          </p:nvSpPr>
          <p:spPr>
            <a:xfrm>
              <a:off x="7630375" y="1280700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4" name="Google Shape;1204;p39"/>
            <p:cNvSpPr/>
            <p:nvPr/>
          </p:nvSpPr>
          <p:spPr>
            <a:xfrm>
              <a:off x="7697950" y="131082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5" name="Google Shape;1205;p39"/>
            <p:cNvSpPr/>
            <p:nvPr/>
          </p:nvSpPr>
          <p:spPr>
            <a:xfrm>
              <a:off x="7664475" y="1304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6" name="Google Shape;1206;p39"/>
            <p:cNvSpPr/>
            <p:nvPr/>
          </p:nvSpPr>
          <p:spPr>
            <a:xfrm>
              <a:off x="7679775" y="13154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39"/>
            <p:cNvSpPr/>
            <p:nvPr/>
          </p:nvSpPr>
          <p:spPr>
            <a:xfrm>
              <a:off x="7348250" y="836025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8" name="Google Shape;1208;p39"/>
            <p:cNvSpPr/>
            <p:nvPr/>
          </p:nvSpPr>
          <p:spPr>
            <a:xfrm>
              <a:off x="7343200" y="840975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09" name="Google Shape;1209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3016646" y="5881819"/>
            <a:ext cx="832065" cy="732013"/>
            <a:chOff x="2262484" y="4411364"/>
            <a:chExt cx="624049" cy="549010"/>
          </a:xfrm>
        </p:grpSpPr>
        <p:sp>
          <p:nvSpPr>
            <p:cNvPr id="1210" name="Google Shape;1210;p39"/>
            <p:cNvSpPr/>
            <p:nvPr/>
          </p:nvSpPr>
          <p:spPr>
            <a:xfrm rot="1020749">
              <a:off x="2508104" y="4443750"/>
              <a:ext cx="288192" cy="446665"/>
            </a:xfrm>
            <a:custGeom>
              <a:avLst/>
              <a:gdLst/>
              <a:ahLst/>
              <a:cxnLst/>
              <a:rect l="l" t="t" r="r" b="b"/>
              <a:pathLst>
                <a:path w="17640" h="27340" extrusionOk="0">
                  <a:moveTo>
                    <a:pt x="17090" y="1"/>
                  </a:moveTo>
                  <a:cubicBezTo>
                    <a:pt x="16970" y="1"/>
                    <a:pt x="16849" y="54"/>
                    <a:pt x="16765" y="182"/>
                  </a:cubicBezTo>
                  <a:cubicBezTo>
                    <a:pt x="11082" y="8942"/>
                    <a:pt x="5555" y="17801"/>
                    <a:pt x="181" y="26753"/>
                  </a:cubicBezTo>
                  <a:cubicBezTo>
                    <a:pt x="0" y="27056"/>
                    <a:pt x="272" y="27339"/>
                    <a:pt x="543" y="27339"/>
                  </a:cubicBezTo>
                  <a:cubicBezTo>
                    <a:pt x="662" y="27339"/>
                    <a:pt x="781" y="27284"/>
                    <a:pt x="861" y="27151"/>
                  </a:cubicBezTo>
                  <a:cubicBezTo>
                    <a:pt x="6234" y="18197"/>
                    <a:pt x="11762" y="9338"/>
                    <a:pt x="17445" y="580"/>
                  </a:cubicBezTo>
                  <a:cubicBezTo>
                    <a:pt x="17639" y="283"/>
                    <a:pt x="17366" y="1"/>
                    <a:pt x="170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1" name="Google Shape;1211;p39"/>
            <p:cNvSpPr/>
            <p:nvPr/>
          </p:nvSpPr>
          <p:spPr>
            <a:xfrm rot="1020749">
              <a:off x="2777551" y="4483121"/>
              <a:ext cx="14442" cy="443953"/>
            </a:xfrm>
            <a:custGeom>
              <a:avLst/>
              <a:gdLst/>
              <a:ahLst/>
              <a:cxnLst/>
              <a:rect l="l" t="t" r="r" b="b"/>
              <a:pathLst>
                <a:path w="884" h="27174" extrusionOk="0">
                  <a:moveTo>
                    <a:pt x="392" y="1"/>
                  </a:moveTo>
                  <a:cubicBezTo>
                    <a:pt x="196" y="1"/>
                    <a:pt x="0" y="127"/>
                    <a:pt x="3" y="381"/>
                  </a:cubicBezTo>
                  <a:cubicBezTo>
                    <a:pt x="96" y="9182"/>
                    <a:pt x="25" y="17991"/>
                    <a:pt x="3" y="26793"/>
                  </a:cubicBezTo>
                  <a:cubicBezTo>
                    <a:pt x="3" y="27046"/>
                    <a:pt x="200" y="27173"/>
                    <a:pt x="397" y="27173"/>
                  </a:cubicBezTo>
                  <a:cubicBezTo>
                    <a:pt x="593" y="27173"/>
                    <a:pt x="790" y="27047"/>
                    <a:pt x="791" y="26793"/>
                  </a:cubicBezTo>
                  <a:cubicBezTo>
                    <a:pt x="812" y="17991"/>
                    <a:pt x="884" y="9182"/>
                    <a:pt x="791" y="381"/>
                  </a:cubicBezTo>
                  <a:cubicBezTo>
                    <a:pt x="788" y="128"/>
                    <a:pt x="589" y="1"/>
                    <a:pt x="3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2" name="Google Shape;1212;p39"/>
            <p:cNvSpPr/>
            <p:nvPr/>
          </p:nvSpPr>
          <p:spPr>
            <a:xfrm rot="1020749">
              <a:off x="2442396" y="4883314"/>
              <a:ext cx="416539" cy="16484"/>
            </a:xfrm>
            <a:custGeom>
              <a:avLst/>
              <a:gdLst/>
              <a:ahLst/>
              <a:cxnLst/>
              <a:rect l="l" t="t" r="r" b="b"/>
              <a:pathLst>
                <a:path w="25496" h="1009" extrusionOk="0">
                  <a:moveTo>
                    <a:pt x="24992" y="1"/>
                  </a:moveTo>
                  <a:cubicBezTo>
                    <a:pt x="24990" y="1"/>
                    <a:pt x="24989" y="1"/>
                    <a:pt x="24988" y="1"/>
                  </a:cubicBezTo>
                  <a:lnTo>
                    <a:pt x="508" y="221"/>
                  </a:lnTo>
                  <a:cubicBezTo>
                    <a:pt x="3" y="226"/>
                    <a:pt x="0" y="1009"/>
                    <a:pt x="504" y="1009"/>
                  </a:cubicBezTo>
                  <a:cubicBezTo>
                    <a:pt x="506" y="1009"/>
                    <a:pt x="507" y="1009"/>
                    <a:pt x="508" y="1009"/>
                  </a:cubicBezTo>
                  <a:lnTo>
                    <a:pt x="24988" y="788"/>
                  </a:lnTo>
                  <a:cubicBezTo>
                    <a:pt x="25493" y="784"/>
                    <a:pt x="25496" y="1"/>
                    <a:pt x="24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3" name="Google Shape;1213;p39"/>
            <p:cNvSpPr/>
            <p:nvPr/>
          </p:nvSpPr>
          <p:spPr>
            <a:xfrm rot="1020749">
              <a:off x="2726617" y="4820370"/>
              <a:ext cx="85494" cy="110130"/>
            </a:xfrm>
            <a:custGeom>
              <a:avLst/>
              <a:gdLst/>
              <a:ahLst/>
              <a:cxnLst/>
              <a:rect l="l" t="t" r="r" b="b"/>
              <a:pathLst>
                <a:path w="5233" h="6741" extrusionOk="0">
                  <a:moveTo>
                    <a:pt x="506" y="1"/>
                  </a:moveTo>
                  <a:cubicBezTo>
                    <a:pt x="1" y="1"/>
                    <a:pt x="1" y="787"/>
                    <a:pt x="507" y="788"/>
                  </a:cubicBezTo>
                  <a:cubicBezTo>
                    <a:pt x="1784" y="792"/>
                    <a:pt x="3058" y="794"/>
                    <a:pt x="4334" y="796"/>
                  </a:cubicBezTo>
                  <a:lnTo>
                    <a:pt x="4334" y="796"/>
                  </a:lnTo>
                  <a:cubicBezTo>
                    <a:pt x="4401" y="2647"/>
                    <a:pt x="4439" y="4512"/>
                    <a:pt x="4353" y="6361"/>
                  </a:cubicBezTo>
                  <a:cubicBezTo>
                    <a:pt x="4341" y="6614"/>
                    <a:pt x="4532" y="6740"/>
                    <a:pt x="4729" y="6740"/>
                  </a:cubicBezTo>
                  <a:cubicBezTo>
                    <a:pt x="4926" y="6740"/>
                    <a:pt x="5128" y="6614"/>
                    <a:pt x="5140" y="6361"/>
                  </a:cubicBezTo>
                  <a:cubicBezTo>
                    <a:pt x="5233" y="4381"/>
                    <a:pt x="5183" y="2383"/>
                    <a:pt x="5107" y="403"/>
                  </a:cubicBezTo>
                  <a:cubicBezTo>
                    <a:pt x="5100" y="191"/>
                    <a:pt x="4934" y="9"/>
                    <a:pt x="4713" y="9"/>
                  </a:cubicBezTo>
                  <a:cubicBezTo>
                    <a:pt x="3310" y="7"/>
                    <a:pt x="1910" y="5"/>
                    <a:pt x="507" y="1"/>
                  </a:cubicBezTo>
                  <a:cubicBezTo>
                    <a:pt x="507" y="1"/>
                    <a:pt x="506" y="1"/>
                    <a:pt x="5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4" name="Google Shape;1214;p39"/>
            <p:cNvSpPr/>
            <p:nvPr/>
          </p:nvSpPr>
          <p:spPr>
            <a:xfrm rot="1020749">
              <a:off x="2737800" y="4586666"/>
              <a:ext cx="83599" cy="35534"/>
            </a:xfrm>
            <a:custGeom>
              <a:avLst/>
              <a:gdLst/>
              <a:ahLst/>
              <a:cxnLst/>
              <a:rect l="l" t="t" r="r" b="b"/>
              <a:pathLst>
                <a:path w="5117" h="2175" extrusionOk="0">
                  <a:moveTo>
                    <a:pt x="553" y="1"/>
                  </a:moveTo>
                  <a:cubicBezTo>
                    <a:pt x="265" y="1"/>
                    <a:pt x="1" y="396"/>
                    <a:pt x="256" y="686"/>
                  </a:cubicBezTo>
                  <a:cubicBezTo>
                    <a:pt x="1105" y="1654"/>
                    <a:pt x="2299" y="2174"/>
                    <a:pt x="3539" y="2174"/>
                  </a:cubicBezTo>
                  <a:cubicBezTo>
                    <a:pt x="3912" y="2174"/>
                    <a:pt x="4290" y="2127"/>
                    <a:pt x="4663" y="2031"/>
                  </a:cubicBezTo>
                  <a:cubicBezTo>
                    <a:pt x="5117" y="1916"/>
                    <a:pt x="4974" y="1259"/>
                    <a:pt x="4562" y="1259"/>
                  </a:cubicBezTo>
                  <a:cubicBezTo>
                    <a:pt x="4528" y="1259"/>
                    <a:pt x="4492" y="1263"/>
                    <a:pt x="4454" y="1273"/>
                  </a:cubicBezTo>
                  <a:cubicBezTo>
                    <a:pt x="4144" y="1352"/>
                    <a:pt x="3835" y="1391"/>
                    <a:pt x="3531" y="1391"/>
                  </a:cubicBezTo>
                  <a:cubicBezTo>
                    <a:pt x="2497" y="1391"/>
                    <a:pt x="1526" y="944"/>
                    <a:pt x="813" y="129"/>
                  </a:cubicBezTo>
                  <a:cubicBezTo>
                    <a:pt x="733" y="39"/>
                    <a:pt x="642" y="1"/>
                    <a:pt x="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5" name="Google Shape;1215;p39"/>
            <p:cNvSpPr/>
            <p:nvPr/>
          </p:nvSpPr>
          <p:spPr>
            <a:xfrm rot="1020749">
              <a:off x="2263426" y="4695477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6" y="788"/>
                  </a:lnTo>
                  <a:cubicBezTo>
                    <a:pt x="2633" y="788"/>
                    <a:pt x="2635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6" name="Google Shape;1216;p39"/>
            <p:cNvSpPr/>
            <p:nvPr/>
          </p:nvSpPr>
          <p:spPr>
            <a:xfrm rot="1020749">
              <a:off x="2309545" y="4709585"/>
              <a:ext cx="43033" cy="12874"/>
            </a:xfrm>
            <a:custGeom>
              <a:avLst/>
              <a:gdLst/>
              <a:ahLst/>
              <a:cxnLst/>
              <a:rect l="l" t="t" r="r" b="b"/>
              <a:pathLst>
                <a:path w="2634" h="788" extrusionOk="0">
                  <a:moveTo>
                    <a:pt x="507" y="0"/>
                  </a:moveTo>
                  <a:cubicBezTo>
                    <a:pt x="0" y="0"/>
                    <a:pt x="0" y="788"/>
                    <a:pt x="507" y="788"/>
                  </a:cubicBezTo>
                  <a:lnTo>
                    <a:pt x="2125" y="788"/>
                  </a:lnTo>
                  <a:cubicBezTo>
                    <a:pt x="2632" y="788"/>
                    <a:pt x="2633" y="0"/>
                    <a:pt x="21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7" name="Google Shape;1217;p39"/>
            <p:cNvSpPr/>
            <p:nvPr/>
          </p:nvSpPr>
          <p:spPr>
            <a:xfrm rot="1020749">
              <a:off x="2355663" y="4723698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0" y="0"/>
                    <a:pt x="0" y="788"/>
                    <a:pt x="509" y="788"/>
                  </a:cubicBezTo>
                  <a:lnTo>
                    <a:pt x="2126" y="788"/>
                  </a:lnTo>
                  <a:cubicBezTo>
                    <a:pt x="2631" y="788"/>
                    <a:pt x="2634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8" name="Google Shape;1218;p39"/>
            <p:cNvSpPr/>
            <p:nvPr/>
          </p:nvSpPr>
          <p:spPr>
            <a:xfrm rot="1020749">
              <a:off x="2401751" y="4737799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7" y="788"/>
                  </a:lnTo>
                  <a:cubicBezTo>
                    <a:pt x="2633" y="788"/>
                    <a:pt x="2635" y="0"/>
                    <a:pt x="21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9" name="Google Shape;1219;p39"/>
            <p:cNvSpPr/>
            <p:nvPr/>
          </p:nvSpPr>
          <p:spPr>
            <a:xfrm rot="1020749">
              <a:off x="2447886" y="4751909"/>
              <a:ext cx="43016" cy="12874"/>
            </a:xfrm>
            <a:custGeom>
              <a:avLst/>
              <a:gdLst/>
              <a:ahLst/>
              <a:cxnLst/>
              <a:rect l="l" t="t" r="r" b="b"/>
              <a:pathLst>
                <a:path w="2633" h="788" extrusionOk="0">
                  <a:moveTo>
                    <a:pt x="506" y="0"/>
                  </a:moveTo>
                  <a:cubicBezTo>
                    <a:pt x="1" y="0"/>
                    <a:pt x="1" y="788"/>
                    <a:pt x="506" y="788"/>
                  </a:cubicBezTo>
                  <a:lnTo>
                    <a:pt x="2124" y="788"/>
                  </a:lnTo>
                  <a:cubicBezTo>
                    <a:pt x="2631" y="788"/>
                    <a:pt x="2632" y="0"/>
                    <a:pt x="2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0" name="Google Shape;1220;p39"/>
            <p:cNvSpPr/>
            <p:nvPr/>
          </p:nvSpPr>
          <p:spPr>
            <a:xfrm rot="1020749">
              <a:off x="2513277" y="4614676"/>
              <a:ext cx="37364" cy="51250"/>
            </a:xfrm>
            <a:custGeom>
              <a:avLst/>
              <a:gdLst/>
              <a:ahLst/>
              <a:cxnLst/>
              <a:rect l="l" t="t" r="r" b="b"/>
              <a:pathLst>
                <a:path w="2287" h="3137" extrusionOk="0">
                  <a:moveTo>
                    <a:pt x="1750" y="1"/>
                  </a:moveTo>
                  <a:cubicBezTo>
                    <a:pt x="1631" y="1"/>
                    <a:pt x="1514" y="58"/>
                    <a:pt x="1439" y="197"/>
                  </a:cubicBezTo>
                  <a:cubicBezTo>
                    <a:pt x="1016" y="979"/>
                    <a:pt x="592" y="1762"/>
                    <a:pt x="167" y="2545"/>
                  </a:cubicBezTo>
                  <a:cubicBezTo>
                    <a:pt x="1" y="2852"/>
                    <a:pt x="273" y="3137"/>
                    <a:pt x="537" y="3137"/>
                  </a:cubicBezTo>
                  <a:cubicBezTo>
                    <a:pt x="656" y="3137"/>
                    <a:pt x="772" y="3080"/>
                    <a:pt x="847" y="2941"/>
                  </a:cubicBezTo>
                  <a:cubicBezTo>
                    <a:pt x="1272" y="2160"/>
                    <a:pt x="1696" y="1375"/>
                    <a:pt x="2119" y="594"/>
                  </a:cubicBezTo>
                  <a:cubicBezTo>
                    <a:pt x="2286" y="286"/>
                    <a:pt x="2014" y="1"/>
                    <a:pt x="17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1" name="Google Shape;1221;p39"/>
            <p:cNvSpPr/>
            <p:nvPr/>
          </p:nvSpPr>
          <p:spPr>
            <a:xfrm rot="1020749">
              <a:off x="2535941" y="4621852"/>
              <a:ext cx="34047" cy="50417"/>
            </a:xfrm>
            <a:custGeom>
              <a:avLst/>
              <a:gdLst/>
              <a:ahLst/>
              <a:cxnLst/>
              <a:rect l="l" t="t" r="r" b="b"/>
              <a:pathLst>
                <a:path w="2084" h="3086" extrusionOk="0">
                  <a:moveTo>
                    <a:pt x="557" y="0"/>
                  </a:moveTo>
                  <a:cubicBezTo>
                    <a:pt x="274" y="0"/>
                    <a:pt x="1" y="281"/>
                    <a:pt x="206" y="572"/>
                  </a:cubicBezTo>
                  <a:cubicBezTo>
                    <a:pt x="689" y="1257"/>
                    <a:pt x="1034" y="1993"/>
                    <a:pt x="1247" y="2805"/>
                  </a:cubicBezTo>
                  <a:cubicBezTo>
                    <a:pt x="1298" y="3000"/>
                    <a:pt x="1450" y="3085"/>
                    <a:pt x="1605" y="3085"/>
                  </a:cubicBezTo>
                  <a:cubicBezTo>
                    <a:pt x="1840" y="3085"/>
                    <a:pt x="2083" y="2892"/>
                    <a:pt x="2006" y="2596"/>
                  </a:cubicBezTo>
                  <a:cubicBezTo>
                    <a:pt x="1778" y="1724"/>
                    <a:pt x="1405" y="911"/>
                    <a:pt x="886" y="175"/>
                  </a:cubicBezTo>
                  <a:cubicBezTo>
                    <a:pt x="799" y="52"/>
                    <a:pt x="677" y="0"/>
                    <a:pt x="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2" name="Google Shape;1222;p39"/>
            <p:cNvSpPr/>
            <p:nvPr/>
          </p:nvSpPr>
          <p:spPr>
            <a:xfrm rot="1020749">
              <a:off x="2517217" y="4646303"/>
              <a:ext cx="45042" cy="14540"/>
            </a:xfrm>
            <a:custGeom>
              <a:avLst/>
              <a:gdLst/>
              <a:ahLst/>
              <a:cxnLst/>
              <a:rect l="l" t="t" r="r" b="b"/>
              <a:pathLst>
                <a:path w="2757" h="890" extrusionOk="0">
                  <a:moveTo>
                    <a:pt x="1324" y="1"/>
                  </a:moveTo>
                  <a:cubicBezTo>
                    <a:pt x="1038" y="1"/>
                    <a:pt x="752" y="31"/>
                    <a:pt x="465" y="90"/>
                  </a:cubicBezTo>
                  <a:cubicBezTo>
                    <a:pt x="0" y="183"/>
                    <a:pt x="155" y="858"/>
                    <a:pt x="584" y="858"/>
                  </a:cubicBezTo>
                  <a:cubicBezTo>
                    <a:pt x="613" y="858"/>
                    <a:pt x="643" y="855"/>
                    <a:pt x="674" y="848"/>
                  </a:cubicBezTo>
                  <a:cubicBezTo>
                    <a:pt x="887" y="804"/>
                    <a:pt x="1100" y="783"/>
                    <a:pt x="1313" y="783"/>
                  </a:cubicBezTo>
                  <a:cubicBezTo>
                    <a:pt x="1573" y="783"/>
                    <a:pt x="1831" y="815"/>
                    <a:pt x="2089" y="877"/>
                  </a:cubicBezTo>
                  <a:cubicBezTo>
                    <a:pt x="2125" y="885"/>
                    <a:pt x="2158" y="889"/>
                    <a:pt x="2190" y="889"/>
                  </a:cubicBezTo>
                  <a:cubicBezTo>
                    <a:pt x="2608" y="889"/>
                    <a:pt x="2757" y="227"/>
                    <a:pt x="2298" y="118"/>
                  </a:cubicBezTo>
                  <a:cubicBezTo>
                    <a:pt x="1973" y="40"/>
                    <a:pt x="1649" y="1"/>
                    <a:pt x="13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3" name="Google Shape;1223;p39"/>
            <p:cNvSpPr/>
            <p:nvPr/>
          </p:nvSpPr>
          <p:spPr>
            <a:xfrm rot="1020749">
              <a:off x="2838723" y="4789194"/>
              <a:ext cx="41154" cy="51659"/>
            </a:xfrm>
            <a:custGeom>
              <a:avLst/>
              <a:gdLst/>
              <a:ahLst/>
              <a:cxnLst/>
              <a:rect l="l" t="t" r="r" b="b"/>
              <a:pathLst>
                <a:path w="2519" h="3162" extrusionOk="0">
                  <a:moveTo>
                    <a:pt x="1722" y="0"/>
                  </a:moveTo>
                  <a:cubicBezTo>
                    <a:pt x="1698" y="0"/>
                    <a:pt x="1673" y="2"/>
                    <a:pt x="1648" y="7"/>
                  </a:cubicBezTo>
                  <a:cubicBezTo>
                    <a:pt x="769" y="151"/>
                    <a:pt x="0" y="999"/>
                    <a:pt x="169" y="1923"/>
                  </a:cubicBezTo>
                  <a:cubicBezTo>
                    <a:pt x="300" y="2633"/>
                    <a:pt x="958" y="3161"/>
                    <a:pt x="1656" y="3161"/>
                  </a:cubicBezTo>
                  <a:cubicBezTo>
                    <a:pt x="1799" y="3161"/>
                    <a:pt x="1944" y="3139"/>
                    <a:pt x="2086" y="3092"/>
                  </a:cubicBezTo>
                  <a:cubicBezTo>
                    <a:pt x="2518" y="2948"/>
                    <a:pt x="2392" y="2310"/>
                    <a:pt x="2007" y="2310"/>
                  </a:cubicBezTo>
                  <a:cubicBezTo>
                    <a:pt x="1967" y="2310"/>
                    <a:pt x="1923" y="2317"/>
                    <a:pt x="1877" y="2333"/>
                  </a:cubicBezTo>
                  <a:cubicBezTo>
                    <a:pt x="1805" y="2357"/>
                    <a:pt x="1732" y="2368"/>
                    <a:pt x="1659" y="2368"/>
                  </a:cubicBezTo>
                  <a:cubicBezTo>
                    <a:pt x="1295" y="2368"/>
                    <a:pt x="946" y="2087"/>
                    <a:pt x="935" y="1693"/>
                  </a:cubicBezTo>
                  <a:cubicBezTo>
                    <a:pt x="919" y="1178"/>
                    <a:pt x="1403" y="843"/>
                    <a:pt x="1858" y="767"/>
                  </a:cubicBezTo>
                  <a:cubicBezTo>
                    <a:pt x="2331" y="688"/>
                    <a:pt x="2164" y="0"/>
                    <a:pt x="17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17" name="Google Shape;1317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233051" y="458901"/>
            <a:ext cx="406800" cy="849167"/>
            <a:chOff x="8424788" y="344175"/>
            <a:chExt cx="305100" cy="636875"/>
          </a:xfrm>
        </p:grpSpPr>
        <p:sp>
          <p:nvSpPr>
            <p:cNvPr id="1318" name="Google Shape;1318;p39"/>
            <p:cNvSpPr/>
            <p:nvPr/>
          </p:nvSpPr>
          <p:spPr>
            <a:xfrm>
              <a:off x="8442688" y="344175"/>
              <a:ext cx="11875" cy="635225"/>
            </a:xfrm>
            <a:custGeom>
              <a:avLst/>
              <a:gdLst/>
              <a:ahLst/>
              <a:cxnLst/>
              <a:rect l="l" t="t" r="r" b="b"/>
              <a:pathLst>
                <a:path w="475" h="25409" extrusionOk="0">
                  <a:moveTo>
                    <a:pt x="278" y="1"/>
                  </a:moveTo>
                  <a:cubicBezTo>
                    <a:pt x="180" y="1"/>
                    <a:pt x="80" y="64"/>
                    <a:pt x="79" y="191"/>
                  </a:cubicBezTo>
                  <a:cubicBezTo>
                    <a:pt x="0" y="8534"/>
                    <a:pt x="48" y="16875"/>
                    <a:pt x="79" y="25218"/>
                  </a:cubicBezTo>
                  <a:cubicBezTo>
                    <a:pt x="80" y="25345"/>
                    <a:pt x="178" y="25408"/>
                    <a:pt x="277" y="25408"/>
                  </a:cubicBezTo>
                  <a:cubicBezTo>
                    <a:pt x="375" y="25408"/>
                    <a:pt x="473" y="25345"/>
                    <a:pt x="473" y="25218"/>
                  </a:cubicBezTo>
                  <a:cubicBezTo>
                    <a:pt x="441" y="16875"/>
                    <a:pt x="394" y="8532"/>
                    <a:pt x="473" y="191"/>
                  </a:cubicBezTo>
                  <a:cubicBezTo>
                    <a:pt x="474" y="64"/>
                    <a:pt x="376" y="1"/>
                    <a:pt x="2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19" name="Google Shape;1319;p39"/>
            <p:cNvSpPr/>
            <p:nvPr/>
          </p:nvSpPr>
          <p:spPr>
            <a:xfrm>
              <a:off x="8443588" y="968400"/>
              <a:ext cx="280050" cy="12650"/>
            </a:xfrm>
            <a:custGeom>
              <a:avLst/>
              <a:gdLst/>
              <a:ahLst/>
              <a:cxnLst/>
              <a:rect l="l" t="t" r="r" b="b"/>
              <a:pathLst>
                <a:path w="11202" h="506" extrusionOk="0">
                  <a:moveTo>
                    <a:pt x="240" y="0"/>
                  </a:moveTo>
                  <a:cubicBezTo>
                    <a:pt x="0" y="0"/>
                    <a:pt x="4" y="381"/>
                    <a:pt x="252" y="394"/>
                  </a:cubicBezTo>
                  <a:cubicBezTo>
                    <a:pt x="2151" y="486"/>
                    <a:pt x="4055" y="506"/>
                    <a:pt x="5960" y="506"/>
                  </a:cubicBezTo>
                  <a:cubicBezTo>
                    <a:pt x="7343" y="506"/>
                    <a:pt x="8727" y="496"/>
                    <a:pt x="10109" y="496"/>
                  </a:cubicBezTo>
                  <a:cubicBezTo>
                    <a:pt x="10388" y="496"/>
                    <a:pt x="10668" y="496"/>
                    <a:pt x="10947" y="497"/>
                  </a:cubicBezTo>
                  <a:cubicBezTo>
                    <a:pt x="10948" y="497"/>
                    <a:pt x="10949" y="497"/>
                    <a:pt x="10950" y="497"/>
                  </a:cubicBezTo>
                  <a:cubicBezTo>
                    <a:pt x="11202" y="497"/>
                    <a:pt x="11201" y="103"/>
                    <a:pt x="10947" y="103"/>
                  </a:cubicBezTo>
                  <a:cubicBezTo>
                    <a:pt x="10642" y="102"/>
                    <a:pt x="10336" y="102"/>
                    <a:pt x="10031" y="102"/>
                  </a:cubicBezTo>
                  <a:cubicBezTo>
                    <a:pt x="8667" y="102"/>
                    <a:pt x="7301" y="112"/>
                    <a:pt x="5936" y="112"/>
                  </a:cubicBezTo>
                  <a:cubicBezTo>
                    <a:pt x="4039" y="112"/>
                    <a:pt x="2143" y="92"/>
                    <a:pt x="252" y="0"/>
                  </a:cubicBezTo>
                  <a:cubicBezTo>
                    <a:pt x="248" y="0"/>
                    <a:pt x="244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0" name="Google Shape;1320;p39"/>
            <p:cNvSpPr/>
            <p:nvPr/>
          </p:nvSpPr>
          <p:spPr>
            <a:xfrm>
              <a:off x="8448963" y="826025"/>
              <a:ext cx="177700" cy="149975"/>
            </a:xfrm>
            <a:custGeom>
              <a:avLst/>
              <a:gdLst/>
              <a:ahLst/>
              <a:cxnLst/>
              <a:rect l="l" t="t" r="r" b="b"/>
              <a:pathLst>
                <a:path w="7108" h="5999" extrusionOk="0">
                  <a:moveTo>
                    <a:pt x="803" y="0"/>
                  </a:moveTo>
                  <a:cubicBezTo>
                    <a:pt x="620" y="0"/>
                    <a:pt x="436" y="8"/>
                    <a:pt x="252" y="22"/>
                  </a:cubicBezTo>
                  <a:cubicBezTo>
                    <a:pt x="7" y="42"/>
                    <a:pt x="0" y="417"/>
                    <a:pt x="233" y="417"/>
                  </a:cubicBezTo>
                  <a:cubicBezTo>
                    <a:pt x="239" y="417"/>
                    <a:pt x="245" y="416"/>
                    <a:pt x="252" y="416"/>
                  </a:cubicBezTo>
                  <a:cubicBezTo>
                    <a:pt x="429" y="402"/>
                    <a:pt x="606" y="395"/>
                    <a:pt x="782" y="395"/>
                  </a:cubicBezTo>
                  <a:cubicBezTo>
                    <a:pt x="3853" y="395"/>
                    <a:pt x="6710" y="2494"/>
                    <a:pt x="6646" y="5808"/>
                  </a:cubicBezTo>
                  <a:cubicBezTo>
                    <a:pt x="6644" y="5935"/>
                    <a:pt x="6742" y="5998"/>
                    <a:pt x="6840" y="5998"/>
                  </a:cubicBezTo>
                  <a:cubicBezTo>
                    <a:pt x="6938" y="5998"/>
                    <a:pt x="7038" y="5935"/>
                    <a:pt x="7040" y="5808"/>
                  </a:cubicBezTo>
                  <a:cubicBezTo>
                    <a:pt x="7108" y="2300"/>
                    <a:pt x="4080" y="0"/>
                    <a:pt x="8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1" name="Google Shape;1321;p39"/>
            <p:cNvSpPr/>
            <p:nvPr/>
          </p:nvSpPr>
          <p:spPr>
            <a:xfrm>
              <a:off x="8424788" y="604300"/>
              <a:ext cx="302000" cy="15450"/>
            </a:xfrm>
            <a:custGeom>
              <a:avLst/>
              <a:gdLst/>
              <a:ahLst/>
              <a:cxnLst/>
              <a:rect l="l" t="t" r="r" b="b"/>
              <a:pathLst>
                <a:path w="12080" h="618" extrusionOk="0">
                  <a:moveTo>
                    <a:pt x="3928" y="0"/>
                  </a:moveTo>
                  <a:cubicBezTo>
                    <a:pt x="2703" y="0"/>
                    <a:pt x="1478" y="16"/>
                    <a:pt x="254" y="49"/>
                  </a:cubicBezTo>
                  <a:cubicBezTo>
                    <a:pt x="3" y="54"/>
                    <a:pt x="1" y="442"/>
                    <a:pt x="247" y="442"/>
                  </a:cubicBezTo>
                  <a:cubicBezTo>
                    <a:pt x="249" y="442"/>
                    <a:pt x="252" y="442"/>
                    <a:pt x="254" y="442"/>
                  </a:cubicBezTo>
                  <a:cubicBezTo>
                    <a:pt x="1479" y="410"/>
                    <a:pt x="2704" y="394"/>
                    <a:pt x="3929" y="394"/>
                  </a:cubicBezTo>
                  <a:cubicBezTo>
                    <a:pt x="6562" y="394"/>
                    <a:pt x="9195" y="468"/>
                    <a:pt x="11826" y="617"/>
                  </a:cubicBezTo>
                  <a:cubicBezTo>
                    <a:pt x="11831" y="617"/>
                    <a:pt x="11835" y="617"/>
                    <a:pt x="11840" y="617"/>
                  </a:cubicBezTo>
                  <a:cubicBezTo>
                    <a:pt x="12080" y="617"/>
                    <a:pt x="12074" y="237"/>
                    <a:pt x="11826" y="223"/>
                  </a:cubicBezTo>
                  <a:cubicBezTo>
                    <a:pt x="9195" y="75"/>
                    <a:pt x="6562" y="0"/>
                    <a:pt x="39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2" name="Google Shape;1322;p39"/>
            <p:cNvSpPr/>
            <p:nvPr/>
          </p:nvSpPr>
          <p:spPr>
            <a:xfrm>
              <a:off x="8446263" y="499050"/>
              <a:ext cx="283625" cy="331225"/>
            </a:xfrm>
            <a:custGeom>
              <a:avLst/>
              <a:gdLst/>
              <a:ahLst/>
              <a:cxnLst/>
              <a:rect l="l" t="t" r="r" b="b"/>
              <a:pathLst>
                <a:path w="11345" h="13249" extrusionOk="0">
                  <a:moveTo>
                    <a:pt x="6602" y="0"/>
                  </a:moveTo>
                  <a:cubicBezTo>
                    <a:pt x="4968" y="0"/>
                    <a:pt x="4608" y="2388"/>
                    <a:pt x="4325" y="3606"/>
                  </a:cubicBezTo>
                  <a:cubicBezTo>
                    <a:pt x="3747" y="6097"/>
                    <a:pt x="2968" y="9081"/>
                    <a:pt x="218" y="9943"/>
                  </a:cubicBezTo>
                  <a:cubicBezTo>
                    <a:pt x="1" y="10010"/>
                    <a:pt x="66" y="10331"/>
                    <a:pt x="263" y="10331"/>
                  </a:cubicBezTo>
                  <a:cubicBezTo>
                    <a:pt x="282" y="10331"/>
                    <a:pt x="303" y="10328"/>
                    <a:pt x="325" y="10321"/>
                  </a:cubicBezTo>
                  <a:cubicBezTo>
                    <a:pt x="2112" y="9761"/>
                    <a:pt x="3267" y="8245"/>
                    <a:pt x="3917" y="6548"/>
                  </a:cubicBezTo>
                  <a:cubicBezTo>
                    <a:pt x="4352" y="5411"/>
                    <a:pt x="4581" y="4210"/>
                    <a:pt x="4868" y="3030"/>
                  </a:cubicBezTo>
                  <a:cubicBezTo>
                    <a:pt x="5014" y="2422"/>
                    <a:pt x="5142" y="1761"/>
                    <a:pt x="5456" y="1211"/>
                  </a:cubicBezTo>
                  <a:cubicBezTo>
                    <a:pt x="5751" y="694"/>
                    <a:pt x="6199" y="451"/>
                    <a:pt x="6659" y="451"/>
                  </a:cubicBezTo>
                  <a:cubicBezTo>
                    <a:pt x="7111" y="451"/>
                    <a:pt x="7575" y="685"/>
                    <a:pt x="7920" y="1125"/>
                  </a:cubicBezTo>
                  <a:cubicBezTo>
                    <a:pt x="8766" y="2206"/>
                    <a:pt x="8800" y="3916"/>
                    <a:pt x="8813" y="5226"/>
                  </a:cubicBezTo>
                  <a:cubicBezTo>
                    <a:pt x="8827" y="6552"/>
                    <a:pt x="8716" y="7876"/>
                    <a:pt x="8757" y="9203"/>
                  </a:cubicBezTo>
                  <a:cubicBezTo>
                    <a:pt x="8807" y="10825"/>
                    <a:pt x="9085" y="13064"/>
                    <a:pt x="11092" y="13247"/>
                  </a:cubicBezTo>
                  <a:cubicBezTo>
                    <a:pt x="11099" y="13248"/>
                    <a:pt x="11106" y="13248"/>
                    <a:pt x="11113" y="13248"/>
                  </a:cubicBezTo>
                  <a:cubicBezTo>
                    <a:pt x="11345" y="13248"/>
                    <a:pt x="11335" y="12876"/>
                    <a:pt x="11092" y="12854"/>
                  </a:cubicBezTo>
                  <a:cubicBezTo>
                    <a:pt x="8176" y="12590"/>
                    <a:pt x="9257" y="6795"/>
                    <a:pt x="9199" y="4868"/>
                  </a:cubicBezTo>
                  <a:cubicBezTo>
                    <a:pt x="9151" y="3268"/>
                    <a:pt x="8958" y="375"/>
                    <a:pt x="6919" y="28"/>
                  </a:cubicBezTo>
                  <a:cubicBezTo>
                    <a:pt x="6808" y="9"/>
                    <a:pt x="6703" y="0"/>
                    <a:pt x="66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3" name="Google Shape;1323;p39"/>
            <p:cNvSpPr/>
            <p:nvPr/>
          </p:nvSpPr>
          <p:spPr>
            <a:xfrm>
              <a:off x="8663838" y="448100"/>
              <a:ext cx="30925" cy="58025"/>
            </a:xfrm>
            <a:custGeom>
              <a:avLst/>
              <a:gdLst/>
              <a:ahLst/>
              <a:cxnLst/>
              <a:rect l="l" t="t" r="r" b="b"/>
              <a:pathLst>
                <a:path w="1237" h="2321" extrusionOk="0">
                  <a:moveTo>
                    <a:pt x="998" y="1"/>
                  </a:moveTo>
                  <a:cubicBezTo>
                    <a:pt x="919" y="1"/>
                    <a:pt x="838" y="41"/>
                    <a:pt x="803" y="134"/>
                  </a:cubicBezTo>
                  <a:lnTo>
                    <a:pt x="56" y="2082"/>
                  </a:lnTo>
                  <a:cubicBezTo>
                    <a:pt x="1" y="2225"/>
                    <a:pt x="119" y="2320"/>
                    <a:pt x="241" y="2320"/>
                  </a:cubicBezTo>
                  <a:cubicBezTo>
                    <a:pt x="320" y="2320"/>
                    <a:pt x="400" y="2280"/>
                    <a:pt x="435" y="2188"/>
                  </a:cubicBezTo>
                  <a:lnTo>
                    <a:pt x="1182" y="240"/>
                  </a:lnTo>
                  <a:cubicBezTo>
                    <a:pt x="1237" y="95"/>
                    <a:pt x="1119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4" name="Google Shape;1324;p39"/>
            <p:cNvSpPr/>
            <p:nvPr/>
          </p:nvSpPr>
          <p:spPr>
            <a:xfrm>
              <a:off x="8682988" y="448025"/>
              <a:ext cx="28125" cy="57950"/>
            </a:xfrm>
            <a:custGeom>
              <a:avLst/>
              <a:gdLst/>
              <a:ahLst/>
              <a:cxnLst/>
              <a:rect l="l" t="t" r="r" b="b"/>
              <a:pathLst>
                <a:path w="1125" h="2318" extrusionOk="0">
                  <a:moveTo>
                    <a:pt x="240" y="0"/>
                  </a:moveTo>
                  <a:cubicBezTo>
                    <a:pt x="118" y="0"/>
                    <a:pt x="0" y="94"/>
                    <a:pt x="58" y="237"/>
                  </a:cubicBezTo>
                  <a:cubicBezTo>
                    <a:pt x="313" y="873"/>
                    <a:pt x="528" y="1518"/>
                    <a:pt x="705" y="2178"/>
                  </a:cubicBezTo>
                  <a:cubicBezTo>
                    <a:pt x="732" y="2276"/>
                    <a:pt x="807" y="2318"/>
                    <a:pt x="885" y="2318"/>
                  </a:cubicBezTo>
                  <a:cubicBezTo>
                    <a:pt x="1003" y="2318"/>
                    <a:pt x="1124" y="2221"/>
                    <a:pt x="1085" y="2072"/>
                  </a:cubicBezTo>
                  <a:cubicBezTo>
                    <a:pt x="907" y="1412"/>
                    <a:pt x="692" y="767"/>
                    <a:pt x="438" y="131"/>
                  </a:cubicBezTo>
                  <a:cubicBezTo>
                    <a:pt x="401" y="40"/>
                    <a:pt x="319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5" name="Google Shape;1325;p39"/>
            <p:cNvSpPr/>
            <p:nvPr/>
          </p:nvSpPr>
          <p:spPr>
            <a:xfrm>
              <a:off x="8672563" y="480825"/>
              <a:ext cx="33400" cy="9850"/>
            </a:xfrm>
            <a:custGeom>
              <a:avLst/>
              <a:gdLst/>
              <a:ahLst/>
              <a:cxnLst/>
              <a:rect l="l" t="t" r="r" b="b"/>
              <a:pathLst>
                <a:path w="1336" h="394" extrusionOk="0">
                  <a:moveTo>
                    <a:pt x="253" y="0"/>
                  </a:moveTo>
                  <a:cubicBezTo>
                    <a:pt x="0" y="0"/>
                    <a:pt x="0" y="394"/>
                    <a:pt x="253" y="394"/>
                  </a:cubicBezTo>
                  <a:lnTo>
                    <a:pt x="1081" y="394"/>
                  </a:lnTo>
                  <a:cubicBezTo>
                    <a:pt x="1336" y="394"/>
                    <a:pt x="1336" y="0"/>
                    <a:pt x="10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6" name="Google Shape;1326;p39"/>
            <p:cNvSpPr/>
            <p:nvPr/>
          </p:nvSpPr>
          <p:spPr>
            <a:xfrm>
              <a:off x="8526863" y="715450"/>
              <a:ext cx="33875" cy="54525"/>
            </a:xfrm>
            <a:custGeom>
              <a:avLst/>
              <a:gdLst/>
              <a:ahLst/>
              <a:cxnLst/>
              <a:rect l="l" t="t" r="r" b="b"/>
              <a:pathLst>
                <a:path w="1355" h="2181" extrusionOk="0">
                  <a:moveTo>
                    <a:pt x="1013" y="1"/>
                  </a:moveTo>
                  <a:cubicBezTo>
                    <a:pt x="998" y="1"/>
                    <a:pt x="983" y="3"/>
                    <a:pt x="967" y="6"/>
                  </a:cubicBezTo>
                  <a:cubicBezTo>
                    <a:pt x="417" y="128"/>
                    <a:pt x="0" y="647"/>
                    <a:pt x="72" y="1221"/>
                  </a:cubicBezTo>
                  <a:cubicBezTo>
                    <a:pt x="141" y="1754"/>
                    <a:pt x="593" y="2119"/>
                    <a:pt x="1104" y="2179"/>
                  </a:cubicBezTo>
                  <a:cubicBezTo>
                    <a:pt x="1113" y="2180"/>
                    <a:pt x="1122" y="2181"/>
                    <a:pt x="1130" y="2181"/>
                  </a:cubicBezTo>
                  <a:cubicBezTo>
                    <a:pt x="1354" y="2181"/>
                    <a:pt x="1344" y="1813"/>
                    <a:pt x="1104" y="1785"/>
                  </a:cubicBezTo>
                  <a:cubicBezTo>
                    <a:pt x="272" y="1687"/>
                    <a:pt x="285" y="561"/>
                    <a:pt x="1071" y="387"/>
                  </a:cubicBezTo>
                  <a:cubicBezTo>
                    <a:pt x="1303" y="336"/>
                    <a:pt x="1228" y="1"/>
                    <a:pt x="10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7" name="Google Shape;1327;p39"/>
            <p:cNvSpPr/>
            <p:nvPr/>
          </p:nvSpPr>
          <p:spPr>
            <a:xfrm>
              <a:off x="8641013" y="884050"/>
              <a:ext cx="34525" cy="53700"/>
            </a:xfrm>
            <a:custGeom>
              <a:avLst/>
              <a:gdLst/>
              <a:ahLst/>
              <a:cxnLst/>
              <a:rect l="l" t="t" r="r" b="b"/>
              <a:pathLst>
                <a:path w="1381" h="2148" extrusionOk="0">
                  <a:moveTo>
                    <a:pt x="451" y="396"/>
                  </a:moveTo>
                  <a:cubicBezTo>
                    <a:pt x="771" y="396"/>
                    <a:pt x="984" y="723"/>
                    <a:pt x="913" y="1065"/>
                  </a:cubicBezTo>
                  <a:cubicBezTo>
                    <a:pt x="856" y="1339"/>
                    <a:pt x="659" y="1530"/>
                    <a:pt x="425" y="1656"/>
                  </a:cubicBezTo>
                  <a:lnTo>
                    <a:pt x="425" y="1656"/>
                  </a:lnTo>
                  <a:cubicBezTo>
                    <a:pt x="406" y="1237"/>
                    <a:pt x="397" y="819"/>
                    <a:pt x="397" y="399"/>
                  </a:cubicBezTo>
                  <a:lnTo>
                    <a:pt x="397" y="399"/>
                  </a:lnTo>
                  <a:cubicBezTo>
                    <a:pt x="415" y="397"/>
                    <a:pt x="433" y="396"/>
                    <a:pt x="451" y="396"/>
                  </a:cubicBezTo>
                  <a:close/>
                  <a:moveTo>
                    <a:pt x="446" y="0"/>
                  </a:moveTo>
                  <a:cubicBezTo>
                    <a:pt x="351" y="0"/>
                    <a:pt x="254" y="16"/>
                    <a:pt x="158" y="52"/>
                  </a:cubicBezTo>
                  <a:cubicBezTo>
                    <a:pt x="97" y="74"/>
                    <a:pt x="59" y="116"/>
                    <a:pt x="39" y="164"/>
                  </a:cubicBezTo>
                  <a:lnTo>
                    <a:pt x="39" y="164"/>
                  </a:lnTo>
                  <a:cubicBezTo>
                    <a:pt x="18" y="194"/>
                    <a:pt x="5" y="231"/>
                    <a:pt x="5" y="276"/>
                  </a:cubicBezTo>
                  <a:cubicBezTo>
                    <a:pt x="1" y="835"/>
                    <a:pt x="15" y="1392"/>
                    <a:pt x="48" y="1949"/>
                  </a:cubicBezTo>
                  <a:cubicBezTo>
                    <a:pt x="54" y="2048"/>
                    <a:pt x="138" y="2147"/>
                    <a:pt x="240" y="2147"/>
                  </a:cubicBezTo>
                  <a:cubicBezTo>
                    <a:pt x="258" y="2147"/>
                    <a:pt x="277" y="2144"/>
                    <a:pt x="296" y="2137"/>
                  </a:cubicBezTo>
                  <a:cubicBezTo>
                    <a:pt x="873" y="1936"/>
                    <a:pt x="1381" y="1468"/>
                    <a:pt x="1315" y="808"/>
                  </a:cubicBezTo>
                  <a:cubicBezTo>
                    <a:pt x="1269" y="348"/>
                    <a:pt x="881" y="0"/>
                    <a:pt x="4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8" name="Google Shape;1328;p39"/>
            <p:cNvSpPr/>
            <p:nvPr/>
          </p:nvSpPr>
          <p:spPr>
            <a:xfrm>
              <a:off x="8444063" y="829325"/>
              <a:ext cx="63075" cy="49450"/>
            </a:xfrm>
            <a:custGeom>
              <a:avLst/>
              <a:gdLst/>
              <a:ahLst/>
              <a:cxnLst/>
              <a:rect l="l" t="t" r="r" b="b"/>
              <a:pathLst>
                <a:path w="2523" h="1978" extrusionOk="0">
                  <a:moveTo>
                    <a:pt x="2227" y="0"/>
                  </a:moveTo>
                  <a:cubicBezTo>
                    <a:pt x="2197" y="0"/>
                    <a:pt x="2165" y="8"/>
                    <a:pt x="2133" y="25"/>
                  </a:cubicBezTo>
                  <a:cubicBezTo>
                    <a:pt x="1378" y="424"/>
                    <a:pt x="965" y="1242"/>
                    <a:pt x="197" y="1615"/>
                  </a:cubicBezTo>
                  <a:cubicBezTo>
                    <a:pt x="0" y="1710"/>
                    <a:pt x="123" y="1977"/>
                    <a:pt x="306" y="1977"/>
                  </a:cubicBezTo>
                  <a:cubicBezTo>
                    <a:pt x="335" y="1977"/>
                    <a:pt x="365" y="1971"/>
                    <a:pt x="396" y="1956"/>
                  </a:cubicBezTo>
                  <a:cubicBezTo>
                    <a:pt x="1169" y="1579"/>
                    <a:pt x="1579" y="762"/>
                    <a:pt x="2332" y="364"/>
                  </a:cubicBezTo>
                  <a:cubicBezTo>
                    <a:pt x="2523" y="264"/>
                    <a:pt x="2406" y="0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29" name="Google Shape;1329;p39"/>
            <p:cNvSpPr/>
            <p:nvPr/>
          </p:nvSpPr>
          <p:spPr>
            <a:xfrm>
              <a:off x="8443438" y="840675"/>
              <a:ext cx="96875" cy="78400"/>
            </a:xfrm>
            <a:custGeom>
              <a:avLst/>
              <a:gdLst/>
              <a:ahLst/>
              <a:cxnLst/>
              <a:rect l="l" t="t" r="r" b="b"/>
              <a:pathLst>
                <a:path w="3875" h="3136" extrusionOk="0">
                  <a:moveTo>
                    <a:pt x="3573" y="1"/>
                  </a:moveTo>
                  <a:cubicBezTo>
                    <a:pt x="3530" y="1"/>
                    <a:pt x="3484" y="15"/>
                    <a:pt x="3443" y="50"/>
                  </a:cubicBezTo>
                  <a:cubicBezTo>
                    <a:pt x="2349" y="974"/>
                    <a:pt x="1254" y="1894"/>
                    <a:pt x="154" y="2807"/>
                  </a:cubicBezTo>
                  <a:cubicBezTo>
                    <a:pt x="0" y="2936"/>
                    <a:pt x="142" y="3135"/>
                    <a:pt x="303" y="3135"/>
                  </a:cubicBezTo>
                  <a:cubicBezTo>
                    <a:pt x="347" y="3135"/>
                    <a:pt x="392" y="3121"/>
                    <a:pt x="433" y="3087"/>
                  </a:cubicBezTo>
                  <a:cubicBezTo>
                    <a:pt x="1534" y="2173"/>
                    <a:pt x="2629" y="1253"/>
                    <a:pt x="3722" y="329"/>
                  </a:cubicBezTo>
                  <a:cubicBezTo>
                    <a:pt x="3874" y="200"/>
                    <a:pt x="3734" y="1"/>
                    <a:pt x="35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0" name="Google Shape;1330;p39"/>
            <p:cNvSpPr/>
            <p:nvPr/>
          </p:nvSpPr>
          <p:spPr>
            <a:xfrm>
              <a:off x="8444813" y="857850"/>
              <a:ext cx="126525" cy="103125"/>
            </a:xfrm>
            <a:custGeom>
              <a:avLst/>
              <a:gdLst/>
              <a:ahLst/>
              <a:cxnLst/>
              <a:rect l="l" t="t" r="r" b="b"/>
              <a:pathLst>
                <a:path w="5061" h="4125" extrusionOk="0">
                  <a:moveTo>
                    <a:pt x="4763" y="0"/>
                  </a:moveTo>
                  <a:cubicBezTo>
                    <a:pt x="4720" y="0"/>
                    <a:pt x="4674" y="15"/>
                    <a:pt x="4634" y="52"/>
                  </a:cubicBezTo>
                  <a:cubicBezTo>
                    <a:pt x="3186" y="1355"/>
                    <a:pt x="1695" y="2604"/>
                    <a:pt x="160" y="3801"/>
                  </a:cubicBezTo>
                  <a:cubicBezTo>
                    <a:pt x="1" y="3925"/>
                    <a:pt x="145" y="4125"/>
                    <a:pt x="311" y="4125"/>
                  </a:cubicBezTo>
                  <a:cubicBezTo>
                    <a:pt x="354" y="4125"/>
                    <a:pt x="398" y="4112"/>
                    <a:pt x="439" y="4080"/>
                  </a:cubicBezTo>
                  <a:cubicBezTo>
                    <a:pt x="1974" y="2883"/>
                    <a:pt x="3465" y="1634"/>
                    <a:pt x="4913" y="331"/>
                  </a:cubicBezTo>
                  <a:cubicBezTo>
                    <a:pt x="5061" y="199"/>
                    <a:pt x="4921" y="0"/>
                    <a:pt x="47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1" name="Google Shape;1331;p39"/>
            <p:cNvSpPr/>
            <p:nvPr/>
          </p:nvSpPr>
          <p:spPr>
            <a:xfrm>
              <a:off x="8489038" y="891325"/>
              <a:ext cx="112675" cy="87150"/>
            </a:xfrm>
            <a:custGeom>
              <a:avLst/>
              <a:gdLst/>
              <a:ahLst/>
              <a:cxnLst/>
              <a:rect l="l" t="t" r="r" b="b"/>
              <a:pathLst>
                <a:path w="4507" h="3486" extrusionOk="0">
                  <a:moveTo>
                    <a:pt x="4199" y="1"/>
                  </a:moveTo>
                  <a:cubicBezTo>
                    <a:pt x="4156" y="1"/>
                    <a:pt x="4111" y="14"/>
                    <a:pt x="4070" y="47"/>
                  </a:cubicBezTo>
                  <a:cubicBezTo>
                    <a:pt x="2780" y="1081"/>
                    <a:pt x="1477" y="2101"/>
                    <a:pt x="165" y="3106"/>
                  </a:cubicBezTo>
                  <a:cubicBezTo>
                    <a:pt x="1" y="3231"/>
                    <a:pt x="104" y="3486"/>
                    <a:pt x="258" y="3486"/>
                  </a:cubicBezTo>
                  <a:cubicBezTo>
                    <a:pt x="291" y="3486"/>
                    <a:pt x="327" y="3474"/>
                    <a:pt x="362" y="3447"/>
                  </a:cubicBezTo>
                  <a:cubicBezTo>
                    <a:pt x="1704" y="2421"/>
                    <a:pt x="3032" y="1381"/>
                    <a:pt x="4349" y="326"/>
                  </a:cubicBezTo>
                  <a:cubicBezTo>
                    <a:pt x="4507" y="199"/>
                    <a:pt x="4364" y="1"/>
                    <a:pt x="4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32" name="Google Shape;1332;p39"/>
            <p:cNvSpPr/>
            <p:nvPr/>
          </p:nvSpPr>
          <p:spPr>
            <a:xfrm>
              <a:off x="8553613" y="932125"/>
              <a:ext cx="63850" cy="47450"/>
            </a:xfrm>
            <a:custGeom>
              <a:avLst/>
              <a:gdLst/>
              <a:ahLst/>
              <a:cxnLst/>
              <a:rect l="l" t="t" r="r" b="b"/>
              <a:pathLst>
                <a:path w="2554" h="1898" extrusionOk="0">
                  <a:moveTo>
                    <a:pt x="2259" y="1"/>
                  </a:moveTo>
                  <a:cubicBezTo>
                    <a:pt x="2215" y="1"/>
                    <a:pt x="2170" y="17"/>
                    <a:pt x="2128" y="54"/>
                  </a:cubicBezTo>
                  <a:cubicBezTo>
                    <a:pt x="1523" y="605"/>
                    <a:pt x="874" y="1093"/>
                    <a:pt x="180" y="1524"/>
                  </a:cubicBezTo>
                  <a:cubicBezTo>
                    <a:pt x="1" y="1637"/>
                    <a:pt x="111" y="1897"/>
                    <a:pt x="280" y="1897"/>
                  </a:cubicBezTo>
                  <a:cubicBezTo>
                    <a:pt x="312" y="1897"/>
                    <a:pt x="346" y="1888"/>
                    <a:pt x="380" y="1866"/>
                  </a:cubicBezTo>
                  <a:cubicBezTo>
                    <a:pt x="1103" y="1417"/>
                    <a:pt x="1779" y="906"/>
                    <a:pt x="2407" y="333"/>
                  </a:cubicBezTo>
                  <a:cubicBezTo>
                    <a:pt x="2554" y="199"/>
                    <a:pt x="2416" y="1"/>
                    <a:pt x="22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58" name="Google Shape;1358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5125894" y="-153014"/>
            <a:ext cx="2049476" cy="773153"/>
            <a:chOff x="3844420" y="-114761"/>
            <a:chExt cx="1537107" cy="579865"/>
          </a:xfrm>
        </p:grpSpPr>
        <p:sp>
          <p:nvSpPr>
            <p:cNvPr id="1359" name="Google Shape;1359;p39"/>
            <p:cNvSpPr/>
            <p:nvPr/>
          </p:nvSpPr>
          <p:spPr>
            <a:xfrm rot="-252901">
              <a:off x="3859669" y="-60030"/>
              <a:ext cx="1506607" cy="470402"/>
            </a:xfrm>
            <a:custGeom>
              <a:avLst/>
              <a:gdLst/>
              <a:ahLst/>
              <a:cxnLst/>
              <a:rect l="l" t="t" r="r" b="b"/>
              <a:pathLst>
                <a:path w="60264" h="18816" extrusionOk="0">
                  <a:moveTo>
                    <a:pt x="551" y="0"/>
                  </a:moveTo>
                  <a:cubicBezTo>
                    <a:pt x="354" y="0"/>
                    <a:pt x="155" y="127"/>
                    <a:pt x="149" y="381"/>
                  </a:cubicBezTo>
                  <a:cubicBezTo>
                    <a:pt x="0" y="6394"/>
                    <a:pt x="32" y="12405"/>
                    <a:pt x="249" y="18414"/>
                  </a:cubicBezTo>
                  <a:cubicBezTo>
                    <a:pt x="256" y="18595"/>
                    <a:pt x="406" y="18810"/>
                    <a:pt x="606" y="18810"/>
                  </a:cubicBezTo>
                  <a:cubicBezTo>
                    <a:pt x="618" y="18810"/>
                    <a:pt x="631" y="18810"/>
                    <a:pt x="643" y="18808"/>
                  </a:cubicBezTo>
                  <a:cubicBezTo>
                    <a:pt x="1426" y="18707"/>
                    <a:pt x="2231" y="18680"/>
                    <a:pt x="3038" y="18680"/>
                  </a:cubicBezTo>
                  <a:cubicBezTo>
                    <a:pt x="3959" y="18680"/>
                    <a:pt x="4884" y="18715"/>
                    <a:pt x="5785" y="18715"/>
                  </a:cubicBezTo>
                  <a:cubicBezTo>
                    <a:pt x="5830" y="18715"/>
                    <a:pt x="5876" y="18715"/>
                    <a:pt x="5921" y="18715"/>
                  </a:cubicBezTo>
                  <a:cubicBezTo>
                    <a:pt x="7808" y="18707"/>
                    <a:pt x="9695" y="18704"/>
                    <a:pt x="11582" y="18704"/>
                  </a:cubicBezTo>
                  <a:cubicBezTo>
                    <a:pt x="13581" y="18704"/>
                    <a:pt x="15581" y="18707"/>
                    <a:pt x="17580" y="18711"/>
                  </a:cubicBezTo>
                  <a:cubicBezTo>
                    <a:pt x="27394" y="18728"/>
                    <a:pt x="37209" y="18772"/>
                    <a:pt x="47025" y="18799"/>
                  </a:cubicBezTo>
                  <a:cubicBezTo>
                    <a:pt x="50026" y="18807"/>
                    <a:pt x="53028" y="18816"/>
                    <a:pt x="56028" y="18816"/>
                  </a:cubicBezTo>
                  <a:cubicBezTo>
                    <a:pt x="57271" y="18816"/>
                    <a:pt x="58513" y="18814"/>
                    <a:pt x="59756" y="18811"/>
                  </a:cubicBezTo>
                  <a:cubicBezTo>
                    <a:pt x="60261" y="18808"/>
                    <a:pt x="60264" y="18023"/>
                    <a:pt x="59758" y="18023"/>
                  </a:cubicBezTo>
                  <a:cubicBezTo>
                    <a:pt x="59757" y="18023"/>
                    <a:pt x="59756" y="18023"/>
                    <a:pt x="59756" y="18023"/>
                  </a:cubicBezTo>
                  <a:cubicBezTo>
                    <a:pt x="58362" y="18028"/>
                    <a:pt x="56969" y="18030"/>
                    <a:pt x="55576" y="18030"/>
                  </a:cubicBezTo>
                  <a:cubicBezTo>
                    <a:pt x="42836" y="18030"/>
                    <a:pt x="30093" y="17863"/>
                    <a:pt x="17353" y="17863"/>
                  </a:cubicBezTo>
                  <a:cubicBezTo>
                    <a:pt x="12522" y="17863"/>
                    <a:pt x="7693" y="17887"/>
                    <a:pt x="2863" y="17953"/>
                  </a:cubicBezTo>
                  <a:cubicBezTo>
                    <a:pt x="2477" y="17959"/>
                    <a:pt x="2066" y="18002"/>
                    <a:pt x="1669" y="18002"/>
                  </a:cubicBezTo>
                  <a:cubicBezTo>
                    <a:pt x="1537" y="18002"/>
                    <a:pt x="1407" y="17997"/>
                    <a:pt x="1280" y="17985"/>
                  </a:cubicBezTo>
                  <a:cubicBezTo>
                    <a:pt x="388" y="17899"/>
                    <a:pt x="905" y="18056"/>
                    <a:pt x="981" y="16850"/>
                  </a:cubicBezTo>
                  <a:cubicBezTo>
                    <a:pt x="1140" y="14274"/>
                    <a:pt x="851" y="11593"/>
                    <a:pt x="839" y="9008"/>
                  </a:cubicBezTo>
                  <a:cubicBezTo>
                    <a:pt x="826" y="6132"/>
                    <a:pt x="862" y="3257"/>
                    <a:pt x="934" y="383"/>
                  </a:cubicBezTo>
                  <a:cubicBezTo>
                    <a:pt x="941" y="128"/>
                    <a:pt x="747" y="0"/>
                    <a:pt x="5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0" name="Google Shape;1360;p39"/>
            <p:cNvSpPr/>
            <p:nvPr/>
          </p:nvSpPr>
          <p:spPr>
            <a:xfrm rot="-252901">
              <a:off x="3873465" y="-35046"/>
              <a:ext cx="1450757" cy="360827"/>
            </a:xfrm>
            <a:custGeom>
              <a:avLst/>
              <a:gdLst/>
              <a:ahLst/>
              <a:cxnLst/>
              <a:rect l="l" t="t" r="r" b="b"/>
              <a:pathLst>
                <a:path w="58030" h="14433" extrusionOk="0">
                  <a:moveTo>
                    <a:pt x="32526" y="0"/>
                  </a:moveTo>
                  <a:cubicBezTo>
                    <a:pt x="32260" y="0"/>
                    <a:pt x="31995" y="14"/>
                    <a:pt x="31732" y="43"/>
                  </a:cubicBezTo>
                  <a:cubicBezTo>
                    <a:pt x="29273" y="311"/>
                    <a:pt x="27409" y="1934"/>
                    <a:pt x="26086" y="3938"/>
                  </a:cubicBezTo>
                  <a:cubicBezTo>
                    <a:pt x="24471" y="6385"/>
                    <a:pt x="23541" y="10901"/>
                    <a:pt x="20104" y="11361"/>
                  </a:cubicBezTo>
                  <a:cubicBezTo>
                    <a:pt x="19955" y="11381"/>
                    <a:pt x="19811" y="11390"/>
                    <a:pt x="19671" y="11390"/>
                  </a:cubicBezTo>
                  <a:cubicBezTo>
                    <a:pt x="17422" y="11390"/>
                    <a:pt x="16291" y="8911"/>
                    <a:pt x="15295" y="7201"/>
                  </a:cubicBezTo>
                  <a:cubicBezTo>
                    <a:pt x="14265" y="5426"/>
                    <a:pt x="12917" y="3706"/>
                    <a:pt x="10786" y="3706"/>
                  </a:cubicBezTo>
                  <a:cubicBezTo>
                    <a:pt x="10573" y="3706"/>
                    <a:pt x="10352" y="3723"/>
                    <a:pt x="10123" y="3759"/>
                  </a:cubicBezTo>
                  <a:cubicBezTo>
                    <a:pt x="6881" y="4271"/>
                    <a:pt x="4588" y="8032"/>
                    <a:pt x="1293" y="8032"/>
                  </a:cubicBezTo>
                  <a:cubicBezTo>
                    <a:pt x="983" y="8032"/>
                    <a:pt x="664" y="7999"/>
                    <a:pt x="334" y="7926"/>
                  </a:cubicBezTo>
                  <a:cubicBezTo>
                    <a:pt x="317" y="7922"/>
                    <a:pt x="301" y="7921"/>
                    <a:pt x="285" y="7921"/>
                  </a:cubicBezTo>
                  <a:cubicBezTo>
                    <a:pt x="76" y="7921"/>
                    <a:pt x="1" y="8252"/>
                    <a:pt x="231" y="8303"/>
                  </a:cubicBezTo>
                  <a:cubicBezTo>
                    <a:pt x="575" y="8378"/>
                    <a:pt x="908" y="8413"/>
                    <a:pt x="1232" y="8413"/>
                  </a:cubicBezTo>
                  <a:cubicBezTo>
                    <a:pt x="3771" y="8413"/>
                    <a:pt x="5741" y="6287"/>
                    <a:pt x="7858" y="5055"/>
                  </a:cubicBezTo>
                  <a:cubicBezTo>
                    <a:pt x="8771" y="4523"/>
                    <a:pt x="9813" y="4106"/>
                    <a:pt x="10844" y="4106"/>
                  </a:cubicBezTo>
                  <a:cubicBezTo>
                    <a:pt x="11449" y="4106"/>
                    <a:pt x="12051" y="4250"/>
                    <a:pt x="12621" y="4598"/>
                  </a:cubicBezTo>
                  <a:cubicBezTo>
                    <a:pt x="13580" y="5185"/>
                    <a:pt x="14222" y="6164"/>
                    <a:pt x="14787" y="7110"/>
                  </a:cubicBezTo>
                  <a:cubicBezTo>
                    <a:pt x="15715" y="8664"/>
                    <a:pt x="16548" y="10694"/>
                    <a:pt x="18304" y="11487"/>
                  </a:cubicBezTo>
                  <a:cubicBezTo>
                    <a:pt x="18769" y="11697"/>
                    <a:pt x="19231" y="11790"/>
                    <a:pt x="19681" y="11790"/>
                  </a:cubicBezTo>
                  <a:cubicBezTo>
                    <a:pt x="21378" y="11790"/>
                    <a:pt x="22907" y="10458"/>
                    <a:pt x="23809" y="9020"/>
                  </a:cubicBezTo>
                  <a:cubicBezTo>
                    <a:pt x="25512" y="6302"/>
                    <a:pt x="26335" y="3006"/>
                    <a:pt x="29274" y="1253"/>
                  </a:cubicBezTo>
                  <a:cubicBezTo>
                    <a:pt x="30262" y="663"/>
                    <a:pt x="31384" y="392"/>
                    <a:pt x="32513" y="392"/>
                  </a:cubicBezTo>
                  <a:cubicBezTo>
                    <a:pt x="33990" y="392"/>
                    <a:pt x="35479" y="856"/>
                    <a:pt x="36700" y="1678"/>
                  </a:cubicBezTo>
                  <a:cubicBezTo>
                    <a:pt x="39452" y="3534"/>
                    <a:pt x="39480" y="6541"/>
                    <a:pt x="40117" y="9485"/>
                  </a:cubicBezTo>
                  <a:cubicBezTo>
                    <a:pt x="40625" y="11833"/>
                    <a:pt x="41978" y="13773"/>
                    <a:pt x="44430" y="14301"/>
                  </a:cubicBezTo>
                  <a:cubicBezTo>
                    <a:pt x="44841" y="14390"/>
                    <a:pt x="45240" y="14432"/>
                    <a:pt x="45627" y="14432"/>
                  </a:cubicBezTo>
                  <a:cubicBezTo>
                    <a:pt x="47795" y="14432"/>
                    <a:pt x="49556" y="13098"/>
                    <a:pt x="50674" y="11139"/>
                  </a:cubicBezTo>
                  <a:cubicBezTo>
                    <a:pt x="52033" y="8758"/>
                    <a:pt x="53401" y="4111"/>
                    <a:pt x="56715" y="4111"/>
                  </a:cubicBezTo>
                  <a:cubicBezTo>
                    <a:pt x="57025" y="4111"/>
                    <a:pt x="57352" y="4152"/>
                    <a:pt x="57697" y="4239"/>
                  </a:cubicBezTo>
                  <a:cubicBezTo>
                    <a:pt x="57716" y="4244"/>
                    <a:pt x="57734" y="4246"/>
                    <a:pt x="57751" y="4246"/>
                  </a:cubicBezTo>
                  <a:cubicBezTo>
                    <a:pt x="57957" y="4246"/>
                    <a:pt x="58029" y="3916"/>
                    <a:pt x="57803" y="3859"/>
                  </a:cubicBezTo>
                  <a:cubicBezTo>
                    <a:pt x="57490" y="3781"/>
                    <a:pt x="57184" y="3744"/>
                    <a:pt x="56885" y="3744"/>
                  </a:cubicBezTo>
                  <a:cubicBezTo>
                    <a:pt x="54780" y="3744"/>
                    <a:pt x="53054" y="5560"/>
                    <a:pt x="52090" y="7357"/>
                  </a:cubicBezTo>
                  <a:cubicBezTo>
                    <a:pt x="50773" y="9809"/>
                    <a:pt x="49915" y="13197"/>
                    <a:pt x="46810" y="13915"/>
                  </a:cubicBezTo>
                  <a:cubicBezTo>
                    <a:pt x="46434" y="14001"/>
                    <a:pt x="46048" y="14044"/>
                    <a:pt x="45660" y="14044"/>
                  </a:cubicBezTo>
                  <a:cubicBezTo>
                    <a:pt x="44627" y="14044"/>
                    <a:pt x="43587" y="13742"/>
                    <a:pt x="42729" y="13170"/>
                  </a:cubicBezTo>
                  <a:cubicBezTo>
                    <a:pt x="41332" y="12238"/>
                    <a:pt x="40745" y="10665"/>
                    <a:pt x="40436" y="9079"/>
                  </a:cubicBezTo>
                  <a:cubicBezTo>
                    <a:pt x="39938" y="6541"/>
                    <a:pt x="39825" y="3931"/>
                    <a:pt x="37809" y="2060"/>
                  </a:cubicBezTo>
                  <a:cubicBezTo>
                    <a:pt x="36396" y="747"/>
                    <a:pt x="34455" y="0"/>
                    <a:pt x="325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1" name="Google Shape;1361;p39"/>
            <p:cNvSpPr/>
            <p:nvPr/>
          </p:nvSpPr>
          <p:spPr>
            <a:xfrm rot="-252901">
              <a:off x="3878919" y="213807"/>
              <a:ext cx="1450807" cy="15475"/>
            </a:xfrm>
            <a:custGeom>
              <a:avLst/>
              <a:gdLst/>
              <a:ahLst/>
              <a:cxnLst/>
              <a:rect l="l" t="t" r="r" b="b"/>
              <a:pathLst>
                <a:path w="58032" h="619" extrusionOk="0">
                  <a:moveTo>
                    <a:pt x="57780" y="0"/>
                  </a:moveTo>
                  <a:cubicBezTo>
                    <a:pt x="57780" y="0"/>
                    <a:pt x="57779" y="0"/>
                    <a:pt x="57778" y="0"/>
                  </a:cubicBezTo>
                  <a:cubicBezTo>
                    <a:pt x="51207" y="26"/>
                    <a:pt x="44636" y="52"/>
                    <a:pt x="38066" y="76"/>
                  </a:cubicBezTo>
                  <a:cubicBezTo>
                    <a:pt x="28016" y="116"/>
                    <a:pt x="17968" y="155"/>
                    <a:pt x="7919" y="195"/>
                  </a:cubicBezTo>
                  <a:cubicBezTo>
                    <a:pt x="5364" y="205"/>
                    <a:pt x="2810" y="215"/>
                    <a:pt x="254" y="225"/>
                  </a:cubicBezTo>
                  <a:cubicBezTo>
                    <a:pt x="2" y="225"/>
                    <a:pt x="1" y="618"/>
                    <a:pt x="254" y="618"/>
                  </a:cubicBezTo>
                  <a:cubicBezTo>
                    <a:pt x="6825" y="591"/>
                    <a:pt x="13396" y="567"/>
                    <a:pt x="19967" y="541"/>
                  </a:cubicBezTo>
                  <a:cubicBezTo>
                    <a:pt x="30016" y="503"/>
                    <a:pt x="40064" y="462"/>
                    <a:pt x="50113" y="424"/>
                  </a:cubicBezTo>
                  <a:cubicBezTo>
                    <a:pt x="52669" y="412"/>
                    <a:pt x="55222" y="404"/>
                    <a:pt x="57778" y="394"/>
                  </a:cubicBezTo>
                  <a:cubicBezTo>
                    <a:pt x="58030" y="391"/>
                    <a:pt x="58031" y="0"/>
                    <a:pt x="577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2" name="Google Shape;1362;p39"/>
            <p:cNvSpPr/>
            <p:nvPr/>
          </p:nvSpPr>
          <p:spPr>
            <a:xfrm rot="-252901">
              <a:off x="4902511" y="192654"/>
              <a:ext cx="48475" cy="43350"/>
            </a:xfrm>
            <a:custGeom>
              <a:avLst/>
              <a:gdLst/>
              <a:ahLst/>
              <a:cxnLst/>
              <a:rect l="l" t="t" r="r" b="b"/>
              <a:pathLst>
                <a:path w="1939" h="1734" extrusionOk="0">
                  <a:moveTo>
                    <a:pt x="1659" y="0"/>
                  </a:moveTo>
                  <a:cubicBezTo>
                    <a:pt x="1599" y="0"/>
                    <a:pt x="1538" y="26"/>
                    <a:pt x="1495" y="87"/>
                  </a:cubicBezTo>
                  <a:cubicBezTo>
                    <a:pt x="1132" y="588"/>
                    <a:pt x="689" y="1017"/>
                    <a:pt x="175" y="1361"/>
                  </a:cubicBezTo>
                  <a:cubicBezTo>
                    <a:pt x="1" y="1479"/>
                    <a:pt x="109" y="1734"/>
                    <a:pt x="271" y="1734"/>
                  </a:cubicBezTo>
                  <a:cubicBezTo>
                    <a:pt x="304" y="1734"/>
                    <a:pt x="338" y="1724"/>
                    <a:pt x="374" y="1700"/>
                  </a:cubicBezTo>
                  <a:cubicBezTo>
                    <a:pt x="945" y="1316"/>
                    <a:pt x="1432" y="844"/>
                    <a:pt x="1834" y="284"/>
                  </a:cubicBezTo>
                  <a:cubicBezTo>
                    <a:pt x="1938" y="140"/>
                    <a:pt x="1801" y="0"/>
                    <a:pt x="16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3" name="Google Shape;1363;p39"/>
            <p:cNvSpPr/>
            <p:nvPr/>
          </p:nvSpPr>
          <p:spPr>
            <a:xfrm rot="-252901">
              <a:off x="4919658" y="195421"/>
              <a:ext cx="65150" cy="67175"/>
            </a:xfrm>
            <a:custGeom>
              <a:avLst/>
              <a:gdLst/>
              <a:ahLst/>
              <a:cxnLst/>
              <a:rect l="l" t="t" r="r" b="b"/>
              <a:pathLst>
                <a:path w="2606" h="2687" extrusionOk="0">
                  <a:moveTo>
                    <a:pt x="2327" y="1"/>
                  </a:moveTo>
                  <a:cubicBezTo>
                    <a:pt x="2282" y="1"/>
                    <a:pt x="2236" y="19"/>
                    <a:pt x="2196" y="63"/>
                  </a:cubicBezTo>
                  <a:lnTo>
                    <a:pt x="129" y="2345"/>
                  </a:lnTo>
                  <a:cubicBezTo>
                    <a:pt x="0" y="2489"/>
                    <a:pt x="134" y="2686"/>
                    <a:pt x="279" y="2686"/>
                  </a:cubicBezTo>
                  <a:cubicBezTo>
                    <a:pt x="323" y="2686"/>
                    <a:pt x="368" y="2668"/>
                    <a:pt x="408" y="2624"/>
                  </a:cubicBezTo>
                  <a:lnTo>
                    <a:pt x="2475" y="342"/>
                  </a:lnTo>
                  <a:cubicBezTo>
                    <a:pt x="2606" y="198"/>
                    <a:pt x="2473" y="1"/>
                    <a:pt x="232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4" name="Google Shape;1364;p39"/>
            <p:cNvSpPr/>
            <p:nvPr/>
          </p:nvSpPr>
          <p:spPr>
            <a:xfrm rot="-252901">
              <a:off x="4947028" y="197287"/>
              <a:ext cx="76725" cy="83300"/>
            </a:xfrm>
            <a:custGeom>
              <a:avLst/>
              <a:gdLst/>
              <a:ahLst/>
              <a:cxnLst/>
              <a:rect l="l" t="t" r="r" b="b"/>
              <a:pathLst>
                <a:path w="3069" h="3332" extrusionOk="0">
                  <a:moveTo>
                    <a:pt x="2794" y="0"/>
                  </a:moveTo>
                  <a:cubicBezTo>
                    <a:pt x="2734" y="0"/>
                    <a:pt x="2675" y="27"/>
                    <a:pt x="2634" y="92"/>
                  </a:cubicBezTo>
                  <a:cubicBezTo>
                    <a:pt x="1948" y="1185"/>
                    <a:pt x="1118" y="2152"/>
                    <a:pt x="150" y="3003"/>
                  </a:cubicBezTo>
                  <a:cubicBezTo>
                    <a:pt x="0" y="3133"/>
                    <a:pt x="139" y="3331"/>
                    <a:pt x="297" y="3331"/>
                  </a:cubicBezTo>
                  <a:cubicBezTo>
                    <a:pt x="341" y="3331"/>
                    <a:pt x="386" y="3316"/>
                    <a:pt x="427" y="3280"/>
                  </a:cubicBezTo>
                  <a:cubicBezTo>
                    <a:pt x="1420" y="2409"/>
                    <a:pt x="2271" y="1409"/>
                    <a:pt x="2973" y="291"/>
                  </a:cubicBezTo>
                  <a:cubicBezTo>
                    <a:pt x="3068" y="142"/>
                    <a:pt x="2931" y="0"/>
                    <a:pt x="27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5" name="Google Shape;1365;p39"/>
            <p:cNvSpPr/>
            <p:nvPr/>
          </p:nvSpPr>
          <p:spPr>
            <a:xfrm rot="-252901">
              <a:off x="4984337" y="192485"/>
              <a:ext cx="91450" cy="96675"/>
            </a:xfrm>
            <a:custGeom>
              <a:avLst/>
              <a:gdLst/>
              <a:ahLst/>
              <a:cxnLst/>
              <a:rect l="l" t="t" r="r" b="b"/>
              <a:pathLst>
                <a:path w="3658" h="3867" extrusionOk="0">
                  <a:moveTo>
                    <a:pt x="3375" y="0"/>
                  </a:moveTo>
                  <a:cubicBezTo>
                    <a:pt x="3330" y="0"/>
                    <a:pt x="3285" y="18"/>
                    <a:pt x="3245" y="60"/>
                  </a:cubicBezTo>
                  <a:cubicBezTo>
                    <a:pt x="2184" y="1196"/>
                    <a:pt x="1146" y="2349"/>
                    <a:pt x="126" y="3523"/>
                  </a:cubicBezTo>
                  <a:cubicBezTo>
                    <a:pt x="0" y="3670"/>
                    <a:pt x="132" y="3867"/>
                    <a:pt x="275" y="3867"/>
                  </a:cubicBezTo>
                  <a:cubicBezTo>
                    <a:pt x="320" y="3867"/>
                    <a:pt x="366" y="3848"/>
                    <a:pt x="405" y="3802"/>
                  </a:cubicBezTo>
                  <a:cubicBezTo>
                    <a:pt x="1424" y="2630"/>
                    <a:pt x="2463" y="1476"/>
                    <a:pt x="3524" y="339"/>
                  </a:cubicBezTo>
                  <a:cubicBezTo>
                    <a:pt x="3658" y="198"/>
                    <a:pt x="3523" y="0"/>
                    <a:pt x="33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6" name="Google Shape;1366;p39"/>
            <p:cNvSpPr/>
            <p:nvPr/>
          </p:nvSpPr>
          <p:spPr>
            <a:xfrm rot="-252901">
              <a:off x="5035612" y="183387"/>
              <a:ext cx="93925" cy="103525"/>
            </a:xfrm>
            <a:custGeom>
              <a:avLst/>
              <a:gdLst/>
              <a:ahLst/>
              <a:cxnLst/>
              <a:rect l="l" t="t" r="r" b="b"/>
              <a:pathLst>
                <a:path w="3757" h="4141" extrusionOk="0">
                  <a:moveTo>
                    <a:pt x="3470" y="1"/>
                  </a:moveTo>
                  <a:cubicBezTo>
                    <a:pt x="3426" y="1"/>
                    <a:pt x="3380" y="18"/>
                    <a:pt x="3339" y="59"/>
                  </a:cubicBezTo>
                  <a:cubicBezTo>
                    <a:pt x="2169" y="1246"/>
                    <a:pt x="1091" y="2513"/>
                    <a:pt x="105" y="3855"/>
                  </a:cubicBezTo>
                  <a:cubicBezTo>
                    <a:pt x="0" y="4000"/>
                    <a:pt x="137" y="4140"/>
                    <a:pt x="280" y="4140"/>
                  </a:cubicBezTo>
                  <a:cubicBezTo>
                    <a:pt x="340" y="4140"/>
                    <a:pt x="401" y="4116"/>
                    <a:pt x="446" y="4056"/>
                  </a:cubicBezTo>
                  <a:cubicBezTo>
                    <a:pt x="1412" y="2739"/>
                    <a:pt x="2471" y="1500"/>
                    <a:pt x="3618" y="338"/>
                  </a:cubicBezTo>
                  <a:cubicBezTo>
                    <a:pt x="3756" y="199"/>
                    <a:pt x="3621" y="1"/>
                    <a:pt x="34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7" name="Google Shape;1367;p39"/>
            <p:cNvSpPr/>
            <p:nvPr/>
          </p:nvSpPr>
          <p:spPr>
            <a:xfrm rot="-252901">
              <a:off x="4667755" y="-32100"/>
              <a:ext cx="9850" cy="71700"/>
            </a:xfrm>
            <a:custGeom>
              <a:avLst/>
              <a:gdLst/>
              <a:ahLst/>
              <a:cxnLst/>
              <a:rect l="l" t="t" r="r" b="b"/>
              <a:pathLst>
                <a:path w="394" h="2868" extrusionOk="0">
                  <a:moveTo>
                    <a:pt x="197" y="0"/>
                  </a:moveTo>
                  <a:cubicBezTo>
                    <a:pt x="99" y="0"/>
                    <a:pt x="0" y="63"/>
                    <a:pt x="0" y="189"/>
                  </a:cubicBezTo>
                  <a:lnTo>
                    <a:pt x="0" y="2677"/>
                  </a:lnTo>
                  <a:cubicBezTo>
                    <a:pt x="0" y="2804"/>
                    <a:pt x="99" y="2867"/>
                    <a:pt x="197" y="2867"/>
                  </a:cubicBezTo>
                  <a:cubicBezTo>
                    <a:pt x="295" y="2867"/>
                    <a:pt x="394" y="2804"/>
                    <a:pt x="394" y="2677"/>
                  </a:cubicBezTo>
                  <a:lnTo>
                    <a:pt x="394" y="189"/>
                  </a:lnTo>
                  <a:cubicBezTo>
                    <a:pt x="394" y="63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8" name="Google Shape;1368;p39"/>
            <p:cNvSpPr/>
            <p:nvPr/>
          </p:nvSpPr>
          <p:spPr>
            <a:xfrm rot="-252901">
              <a:off x="4676492" y="63812"/>
              <a:ext cx="9850" cy="31350"/>
            </a:xfrm>
            <a:custGeom>
              <a:avLst/>
              <a:gdLst/>
              <a:ahLst/>
              <a:cxnLst/>
              <a:rect l="l" t="t" r="r" b="b"/>
              <a:pathLst>
                <a:path w="394" h="1254" extrusionOk="0">
                  <a:moveTo>
                    <a:pt x="197" y="1"/>
                  </a:moveTo>
                  <a:cubicBezTo>
                    <a:pt x="99" y="1"/>
                    <a:pt x="0" y="64"/>
                    <a:pt x="0" y="192"/>
                  </a:cubicBezTo>
                  <a:lnTo>
                    <a:pt x="0" y="1064"/>
                  </a:lnTo>
                  <a:cubicBezTo>
                    <a:pt x="0" y="1190"/>
                    <a:pt x="99" y="1254"/>
                    <a:pt x="197" y="1254"/>
                  </a:cubicBezTo>
                  <a:cubicBezTo>
                    <a:pt x="295" y="1254"/>
                    <a:pt x="394" y="1190"/>
                    <a:pt x="394" y="1064"/>
                  </a:cubicBezTo>
                  <a:lnTo>
                    <a:pt x="394" y="192"/>
                  </a:lnTo>
                  <a:cubicBezTo>
                    <a:pt x="394" y="64"/>
                    <a:pt x="295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9" name="Google Shape;1369;p39"/>
            <p:cNvSpPr/>
            <p:nvPr/>
          </p:nvSpPr>
          <p:spPr>
            <a:xfrm rot="-252901">
              <a:off x="4683004" y="122698"/>
              <a:ext cx="9850" cy="90375"/>
            </a:xfrm>
            <a:custGeom>
              <a:avLst/>
              <a:gdLst/>
              <a:ahLst/>
              <a:cxnLst/>
              <a:rect l="l" t="t" r="r" b="b"/>
              <a:pathLst>
                <a:path w="394" h="3615" extrusionOk="0">
                  <a:moveTo>
                    <a:pt x="197" y="0"/>
                  </a:moveTo>
                  <a:cubicBezTo>
                    <a:pt x="99" y="0"/>
                    <a:pt x="0" y="64"/>
                    <a:pt x="0" y="190"/>
                  </a:cubicBezTo>
                  <a:lnTo>
                    <a:pt x="0" y="3424"/>
                  </a:lnTo>
                  <a:cubicBezTo>
                    <a:pt x="0" y="3551"/>
                    <a:pt x="99" y="3614"/>
                    <a:pt x="197" y="3614"/>
                  </a:cubicBezTo>
                  <a:cubicBezTo>
                    <a:pt x="295" y="3614"/>
                    <a:pt x="394" y="3551"/>
                    <a:pt x="394" y="3424"/>
                  </a:cubicBezTo>
                  <a:lnTo>
                    <a:pt x="394" y="190"/>
                  </a:lnTo>
                  <a:cubicBezTo>
                    <a:pt x="394" y="64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0" name="Google Shape;1370;p39"/>
            <p:cNvSpPr/>
            <p:nvPr/>
          </p:nvSpPr>
          <p:spPr>
            <a:xfrm rot="-252901">
              <a:off x="4281194" y="141678"/>
              <a:ext cx="171276" cy="11800"/>
            </a:xfrm>
            <a:custGeom>
              <a:avLst/>
              <a:gdLst/>
              <a:ahLst/>
              <a:cxnLst/>
              <a:rect l="l" t="t" r="r" b="b"/>
              <a:pathLst>
                <a:path w="6851" h="472" extrusionOk="0">
                  <a:moveTo>
                    <a:pt x="2475" y="0"/>
                  </a:moveTo>
                  <a:cubicBezTo>
                    <a:pt x="1735" y="0"/>
                    <a:pt x="994" y="8"/>
                    <a:pt x="254" y="23"/>
                  </a:cubicBezTo>
                  <a:cubicBezTo>
                    <a:pt x="4" y="29"/>
                    <a:pt x="1" y="417"/>
                    <a:pt x="249" y="417"/>
                  </a:cubicBezTo>
                  <a:cubicBezTo>
                    <a:pt x="251" y="417"/>
                    <a:pt x="252" y="417"/>
                    <a:pt x="254" y="417"/>
                  </a:cubicBezTo>
                  <a:cubicBezTo>
                    <a:pt x="1004" y="401"/>
                    <a:pt x="1752" y="394"/>
                    <a:pt x="2501" y="394"/>
                  </a:cubicBezTo>
                  <a:cubicBezTo>
                    <a:pt x="3867" y="394"/>
                    <a:pt x="5231" y="419"/>
                    <a:pt x="6596" y="471"/>
                  </a:cubicBezTo>
                  <a:cubicBezTo>
                    <a:pt x="6599" y="471"/>
                    <a:pt x="6601" y="471"/>
                    <a:pt x="6604" y="471"/>
                  </a:cubicBezTo>
                  <a:cubicBezTo>
                    <a:pt x="6851" y="471"/>
                    <a:pt x="6845" y="86"/>
                    <a:pt x="6596" y="77"/>
                  </a:cubicBezTo>
                  <a:cubicBezTo>
                    <a:pt x="5223" y="26"/>
                    <a:pt x="3849" y="0"/>
                    <a:pt x="24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1" name="Google Shape;1371;p39"/>
            <p:cNvSpPr/>
            <p:nvPr/>
          </p:nvSpPr>
          <p:spPr>
            <a:xfrm rot="-252901">
              <a:off x="4366063" y="289364"/>
              <a:ext cx="9850" cy="40625"/>
            </a:xfrm>
            <a:custGeom>
              <a:avLst/>
              <a:gdLst/>
              <a:ahLst/>
              <a:cxnLst/>
              <a:rect l="l" t="t" r="r" b="b"/>
              <a:pathLst>
                <a:path w="394" h="1625" extrusionOk="0">
                  <a:moveTo>
                    <a:pt x="197" y="1"/>
                  </a:moveTo>
                  <a:cubicBezTo>
                    <a:pt x="99" y="1"/>
                    <a:pt x="0" y="64"/>
                    <a:pt x="0" y="191"/>
                  </a:cubicBezTo>
                  <a:lnTo>
                    <a:pt x="0" y="1435"/>
                  </a:lnTo>
                  <a:cubicBezTo>
                    <a:pt x="0" y="1561"/>
                    <a:pt x="99" y="1625"/>
                    <a:pt x="197" y="1625"/>
                  </a:cubicBezTo>
                  <a:cubicBezTo>
                    <a:pt x="296" y="1625"/>
                    <a:pt x="394" y="1561"/>
                    <a:pt x="394" y="1435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2" name="Google Shape;1372;p39"/>
            <p:cNvSpPr/>
            <p:nvPr/>
          </p:nvSpPr>
          <p:spPr>
            <a:xfrm rot="-252901">
              <a:off x="4373152" y="341838"/>
              <a:ext cx="9875" cy="43750"/>
            </a:xfrm>
            <a:custGeom>
              <a:avLst/>
              <a:gdLst/>
              <a:ahLst/>
              <a:cxnLst/>
              <a:rect l="l" t="t" r="r" b="b"/>
              <a:pathLst>
                <a:path w="395" h="1750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1560"/>
                  </a:lnTo>
                  <a:cubicBezTo>
                    <a:pt x="1" y="1686"/>
                    <a:pt x="99" y="1750"/>
                    <a:pt x="198" y="1750"/>
                  </a:cubicBezTo>
                  <a:cubicBezTo>
                    <a:pt x="296" y="1750"/>
                    <a:pt x="394" y="1686"/>
                    <a:pt x="394" y="1560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22" name="Google Shape;1422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774367" y="4722984"/>
            <a:ext cx="1085867" cy="1457333"/>
            <a:chOff x="6580775" y="3542238"/>
            <a:chExt cx="814400" cy="1093000"/>
          </a:xfrm>
        </p:grpSpPr>
        <p:sp>
          <p:nvSpPr>
            <p:cNvPr id="1423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4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5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6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7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8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29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0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1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2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3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4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5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6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7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8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39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0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1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5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6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7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8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9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0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1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2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3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4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5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9CB282-F229-445B-E4D9-6D95A25F67B2}"/>
                  </a:ext>
                </a:extLst>
              </p:cNvPr>
              <p:cNvSpPr txBox="1"/>
              <p:nvPr/>
            </p:nvSpPr>
            <p:spPr>
              <a:xfrm>
                <a:off x="1046695" y="2151373"/>
                <a:ext cx="10267326" cy="43141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ập hợp các kết quả có thể xảy ra đối với mặt xuất hiện của đồng xu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{</m:t>
                    </m:r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3200" i="1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ó một kết quả thuận lợi cho biến cố là mặ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endParaRPr lang="en-US" sz="3200" i="1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ỉ số của số các kết quả thuận lợi cho biến cố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số phần tử của tập hợ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&gt; Tỉ số này được gọi là xác suất của biến cố 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“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xuất hiện của đồng xu là mặt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29CB282-F229-445B-E4D9-6D95A25F67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695" y="2151373"/>
                <a:ext cx="10267326" cy="4314130"/>
              </a:xfrm>
              <a:prstGeom prst="rect">
                <a:avLst/>
              </a:prstGeom>
              <a:blipFill>
                <a:blip r:embed="rId2"/>
                <a:stretch>
                  <a:fillRect l="-1544" t="-1977" r="-1781" b="-3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379C0F-8596-60E7-CB0E-0FAEA480478A}"/>
              </a:ext>
            </a:extLst>
          </p:cNvPr>
          <p:cNvSpPr txBox="1"/>
          <p:nvPr/>
        </p:nvSpPr>
        <p:spPr>
          <a:xfrm>
            <a:off x="1031197" y="1542578"/>
            <a:ext cx="63483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ung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1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7BFD7-4641-F1F4-FFC4-716DA512A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</a:p>
        </p:txBody>
      </p:sp>
    </p:spTree>
    <p:extLst>
      <p:ext uri="{BB962C8B-B14F-4D97-AF65-F5344CB8AC3E}">
        <p14:creationId xmlns:p14="http://schemas.microsoft.com/office/powerpoint/2010/main" val="314515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2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53457B-81A5-EB60-0D90-C4E55C0DCA1E}"/>
                  </a:ext>
                </a:extLst>
              </p:cNvPr>
              <p:cNvSpPr/>
              <p:nvPr/>
            </p:nvSpPr>
            <p:spPr>
              <a:xfrm>
                <a:off x="1215457" y="1913432"/>
                <a:ext cx="9472530" cy="373380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chemeClr val="accent3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trò chơi tung đồng xu, ta có:</a:t>
                </a:r>
                <a:endParaRPr lang="en-US" sz="3200" dirty="0">
                  <a:solidFill>
                    <a:schemeClr val="accent3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vi-VN" sz="3200" dirty="0">
                    <a:solidFill>
                      <a:schemeClr val="accent3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suất của biến cố “Mặt xuất hiện của đồng xu là mặt </a:t>
                </a:r>
                <a:r>
                  <a:rPr lang="en-US" sz="3200" i="1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</a:t>
                </a:r>
                <a:r>
                  <a:rPr lang="en-US" sz="3200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” </a:t>
                </a:r>
                <a:r>
                  <a:rPr lang="en-US" sz="3200" dirty="0" err="1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3200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b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vi-VN" sz="3200" dirty="0">
                    <a:solidFill>
                      <a:schemeClr val="accent3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ác suất của biến cố “Mặt xuất hiện của đồng xu là mặt </a:t>
                </a:r>
                <a:r>
                  <a:rPr lang="en-US" sz="3200" i="1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</a:t>
                </a:r>
                <a:r>
                  <a:rPr lang="en-US" sz="3200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” </a:t>
                </a:r>
                <a:r>
                  <a:rPr lang="en-US" sz="3200" dirty="0" err="1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3200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b="0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2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E53457B-81A5-EB60-0D90-C4E55C0DCA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457" y="1913432"/>
                <a:ext cx="9472530" cy="373380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336109-A0EF-EE84-9121-D0651038509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32235" y="1503857"/>
            <a:ext cx="846155" cy="819150"/>
          </a:xfrm>
          <a:prstGeom prst="ellipse">
            <a:avLst/>
          </a:prstGeom>
        </p:spPr>
      </p:pic>
      <p:sp>
        <p:nvSpPr>
          <p:cNvPr id="6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9F9AAE-A46C-6567-2FDA-761428286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</a:p>
        </p:txBody>
      </p:sp>
    </p:spTree>
    <p:extLst>
      <p:ext uri="{BB962C8B-B14F-4D97-AF65-F5344CB8AC3E}">
        <p14:creationId xmlns:p14="http://schemas.microsoft.com/office/powerpoint/2010/main" val="399732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1BFE7F-FF7E-5A6B-2528-54B91009E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Xác suất của biến cố trong trò chơi vòng quay số</a:t>
            </a:r>
          </a:p>
        </p:txBody>
      </p:sp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38076F-244B-CEE8-7D83-187402A21F53}"/>
              </a:ext>
            </a:extLst>
          </p:cNvPr>
          <p:cNvSpPr txBox="1"/>
          <p:nvPr/>
        </p:nvSpPr>
        <p:spPr>
          <a:xfrm>
            <a:off x="577595" y="2205848"/>
            <a:ext cx="7459091" cy="4395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Viết tập hợp </a:t>
            </a:r>
            <a:r>
              <a:rPr lang="en-US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các kết quả có thể xảy ra đối với số ghi ở hình quạt mà mũi tên chỉ vào khi đĩa dừng lại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Viết tập hợp gồm các kết quả có thể xảy ra đối với biến c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Mũi tên chỉ vào hình quạt ghi số lẻ”. Mỗi phần tử của tập hợp đó gọi là một kết quả thuận lợi cho biến cố </a:t>
            </a:r>
            <a:r>
              <a:rPr lang="en-US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Tìm tỉ số của số các kết quả thuận lợi cho biến cố </a:t>
            </a:r>
            <a:r>
              <a:rPr lang="en-US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số phần tử của tập hợp </a:t>
            </a:r>
            <a:r>
              <a:rPr lang="en-US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28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F406E9-DB99-8C6C-0A95-EF4E70A8D6F4}"/>
              </a:ext>
            </a:extLst>
          </p:cNvPr>
          <p:cNvSpPr txBox="1"/>
          <p:nvPr/>
        </p:nvSpPr>
        <p:spPr>
          <a:xfrm>
            <a:off x="1383284" y="1683589"/>
            <a:ext cx="7400291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) 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y đĩa tròn một lần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97A70C-94AC-100E-AE29-C8301D589C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37" y="1228471"/>
            <a:ext cx="910235" cy="910235"/>
          </a:xfrm>
          <a:prstGeom prst="rect">
            <a:avLst/>
          </a:prstGeom>
        </p:spPr>
      </p:pic>
      <p:grpSp>
        <p:nvGrpSpPr>
          <p:cNvPr id="7" name="vong quay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5FFB5B-D7F9-E885-E20D-9CCF5311D2E9}"/>
              </a:ext>
            </a:extLst>
          </p:cNvPr>
          <p:cNvGrpSpPr/>
          <p:nvPr/>
        </p:nvGrpSpPr>
        <p:grpSpPr>
          <a:xfrm>
            <a:off x="8117279" y="2245153"/>
            <a:ext cx="3331695" cy="3328213"/>
            <a:chOff x="5425622" y="292790"/>
            <a:chExt cx="5834378" cy="582828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E06F6DD-D22D-3DE2-C89D-40F8A5339C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04E1F20-EEE9-8F54-03C3-7EE459739F08}"/>
                </a:ext>
              </a:extLst>
            </p:cNvPr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0876518-F2B7-DF42-53A5-7D3373693090}"/>
                </a:ext>
              </a:extLst>
            </p:cNvPr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D4B262E-ED7E-1F9F-35BA-B71696597B94}"/>
                </a:ext>
              </a:extLst>
            </p:cNvPr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3215BC0-85A1-4CF6-9A4E-3861C6EBB274}"/>
                </a:ext>
              </a:extLst>
            </p:cNvPr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6">
              <a:extLst>
                <a:ext uri="{FF2B5EF4-FFF2-40B4-BE49-F238E27FC236}">
                  <a16:creationId xmlns:a16="http://schemas.microsoft.com/office/drawing/2014/main" id="{9B78EC9F-DFB5-5899-254D-542220E923B8}"/>
                </a:ext>
              </a:extLst>
            </p:cNvPr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TextBox 18">
              <a:extLst>
                <a:ext uri="{FF2B5EF4-FFF2-40B4-BE49-F238E27FC236}">
                  <a16:creationId xmlns:a16="http://schemas.microsoft.com/office/drawing/2014/main" id="{C888588F-5F8F-A3BB-CAD2-ED57257488CB}"/>
                </a:ext>
              </a:extLst>
            </p:cNvPr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9">
              <a:extLst>
                <a:ext uri="{FF2B5EF4-FFF2-40B4-BE49-F238E27FC236}">
                  <a16:creationId xmlns:a16="http://schemas.microsoft.com/office/drawing/2014/main" id="{238C0006-73FD-FAEE-BBF8-FA46FF1B8B8F}"/>
                </a:ext>
              </a:extLst>
            </p:cNvPr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9DF18D74-D92D-2AD2-2A16-EFEF62C0D53F}"/>
                </a:ext>
              </a:extLst>
            </p:cNvPr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7" name="Group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DF6D1F-58FE-2E28-F188-421160F0EAB2}"/>
              </a:ext>
            </a:extLst>
          </p:cNvPr>
          <p:cNvGrpSpPr/>
          <p:nvPr/>
        </p:nvGrpSpPr>
        <p:grpSpPr>
          <a:xfrm>
            <a:off x="8913838" y="3660132"/>
            <a:ext cx="1091618" cy="517895"/>
            <a:chOff x="4799615" y="3035579"/>
            <a:chExt cx="1652033" cy="783772"/>
          </a:xfrm>
        </p:grpSpPr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ED934E7F-60B5-D464-853A-0C2991189772}"/>
                </a:ext>
              </a:extLst>
            </p:cNvPr>
            <p:cNvSpPr/>
            <p:nvPr/>
          </p:nvSpPr>
          <p:spPr>
            <a:xfrm rot="16200000">
              <a:off x="5156793" y="2779777"/>
              <a:ext cx="605716" cy="1320071"/>
            </a:xfrm>
            <a:prstGeom prst="triangle">
              <a:avLst/>
            </a:prstGeom>
            <a:solidFill>
              <a:srgbClr val="FF0000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" name="Heart 18">
              <a:hlinkClick r:id="rId4" action="ppaction://hlinksldjump"/>
              <a:extLst>
                <a:ext uri="{FF2B5EF4-FFF2-40B4-BE49-F238E27FC236}">
                  <a16:creationId xmlns:a16="http://schemas.microsoft.com/office/drawing/2014/main" id="{9316D43C-B665-19FA-8489-5EC11E789D12}"/>
                </a:ext>
              </a:extLst>
            </p:cNvPr>
            <p:cNvSpPr/>
            <p:nvPr/>
          </p:nvSpPr>
          <p:spPr>
            <a:xfrm rot="5400000">
              <a:off x="5667877" y="3035580"/>
              <a:ext cx="783772" cy="783770"/>
            </a:xfrm>
            <a:prstGeom prst="heart">
              <a:avLst/>
            </a:prstGeom>
            <a:solidFill>
              <a:srgbClr val="FFCC00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752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1BFE7F-FF7E-5A6B-2528-54B91009E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Xác suất của biến cố trong trò chơi vòng quay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338076F-244B-CEE8-7D83-187402A21F53}"/>
                  </a:ext>
                </a:extLst>
              </p:cNvPr>
              <p:cNvSpPr txBox="1"/>
              <p:nvPr/>
            </p:nvSpPr>
            <p:spPr>
              <a:xfrm>
                <a:off x="667063" y="2415633"/>
                <a:ext cx="6959188" cy="3711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ập hợp 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ác kết quả có thể xảy ra đối với số ghi ở hình quạt mà mũi tên chỉ vào khi đĩa dừng lại là: </a:t>
                </a:r>
                <a:endParaRPr lang="en-US" sz="28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 </a:t>
                </a:r>
                <a:r>
                  <a:rPr lang="en-US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{1; 2; 3; 4; 5; 6; 7; 8}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ập hợp 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{1; 3; 5; 7}</a:t>
                </a:r>
              </a:p>
              <a:p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) Tỉ số của số các kết quả thuận lợi cho biến cố 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số phần tử của tập hợp 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338076F-244B-CEE8-7D83-187402A21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63" y="2415633"/>
                <a:ext cx="6959188" cy="3711081"/>
              </a:xfrm>
              <a:prstGeom prst="rect">
                <a:avLst/>
              </a:prstGeom>
              <a:blipFill>
                <a:blip r:embed="rId2"/>
                <a:stretch>
                  <a:fillRect l="-1751" t="-1642" r="-2364" b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vong quay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B75EE4-0092-495B-C290-B0AA5BBC1245}"/>
              </a:ext>
            </a:extLst>
          </p:cNvPr>
          <p:cNvGrpSpPr/>
          <p:nvPr/>
        </p:nvGrpSpPr>
        <p:grpSpPr>
          <a:xfrm>
            <a:off x="8117279" y="2245153"/>
            <a:ext cx="3331695" cy="3328213"/>
            <a:chOff x="5425622" y="292790"/>
            <a:chExt cx="5834378" cy="5828280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5551095F-71DC-1C80-D98C-6BDB58AE4B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D2C4F7D-F2C0-18CB-1BA0-40745CD679C6}"/>
                </a:ext>
              </a:extLst>
            </p:cNvPr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F8A517F-632B-65E3-A484-84F20DCD2AAF}"/>
                </a:ext>
              </a:extLst>
            </p:cNvPr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F3A08A3-3C30-646A-8B84-54C5069AAA23}"/>
                </a:ext>
              </a:extLst>
            </p:cNvPr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DE1FDC8-BC07-23D5-7F9F-22BCAFC95BA7}"/>
                </a:ext>
              </a:extLst>
            </p:cNvPr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16">
              <a:extLst>
                <a:ext uri="{FF2B5EF4-FFF2-40B4-BE49-F238E27FC236}">
                  <a16:creationId xmlns:a16="http://schemas.microsoft.com/office/drawing/2014/main" id="{3ADC671C-8D88-97AD-5826-C7572F9994BB}"/>
                </a:ext>
              </a:extLst>
            </p:cNvPr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TextBox 18">
              <a:extLst>
                <a:ext uri="{FF2B5EF4-FFF2-40B4-BE49-F238E27FC236}">
                  <a16:creationId xmlns:a16="http://schemas.microsoft.com/office/drawing/2014/main" id="{97DBCF3A-A9F1-0F9B-1405-8B8758331064}"/>
                </a:ext>
              </a:extLst>
            </p:cNvPr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TextBox 19">
              <a:extLst>
                <a:ext uri="{FF2B5EF4-FFF2-40B4-BE49-F238E27FC236}">
                  <a16:creationId xmlns:a16="http://schemas.microsoft.com/office/drawing/2014/main" id="{83B3AF90-73BD-FC85-4A8B-AB34790A94F9}"/>
                </a:ext>
              </a:extLst>
            </p:cNvPr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20">
              <a:extLst>
                <a:ext uri="{FF2B5EF4-FFF2-40B4-BE49-F238E27FC236}">
                  <a16:creationId xmlns:a16="http://schemas.microsoft.com/office/drawing/2014/main" id="{1C7584B6-83E2-DCDC-BCFF-1CD8F7507C2D}"/>
                </a:ext>
              </a:extLst>
            </p:cNvPr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962724-B55B-A24B-7719-87ABB07E5D87}"/>
              </a:ext>
            </a:extLst>
          </p:cNvPr>
          <p:cNvGrpSpPr/>
          <p:nvPr/>
        </p:nvGrpSpPr>
        <p:grpSpPr>
          <a:xfrm>
            <a:off x="8913838" y="3660132"/>
            <a:ext cx="1091618" cy="517895"/>
            <a:chOff x="4799615" y="3035579"/>
            <a:chExt cx="1652033" cy="783772"/>
          </a:xfrm>
        </p:grpSpPr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7485CF8C-F457-DF73-95AB-5AF7E56BCC14}"/>
                </a:ext>
              </a:extLst>
            </p:cNvPr>
            <p:cNvSpPr/>
            <p:nvPr/>
          </p:nvSpPr>
          <p:spPr>
            <a:xfrm rot="16200000">
              <a:off x="5156793" y="2779777"/>
              <a:ext cx="605716" cy="1320071"/>
            </a:xfrm>
            <a:prstGeom prst="triangle">
              <a:avLst/>
            </a:prstGeom>
            <a:solidFill>
              <a:srgbClr val="FF0000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6" name="Heart 45">
              <a:hlinkClick r:id="rId4" action="ppaction://hlinksldjump"/>
              <a:extLst>
                <a:ext uri="{FF2B5EF4-FFF2-40B4-BE49-F238E27FC236}">
                  <a16:creationId xmlns:a16="http://schemas.microsoft.com/office/drawing/2014/main" id="{554BFAC8-3003-56D0-ABEB-883BD97F0803}"/>
                </a:ext>
              </a:extLst>
            </p:cNvPr>
            <p:cNvSpPr/>
            <p:nvPr/>
          </p:nvSpPr>
          <p:spPr>
            <a:xfrm rot="5400000">
              <a:off x="5667877" y="3035580"/>
              <a:ext cx="783772" cy="783770"/>
            </a:xfrm>
            <a:prstGeom prst="heart">
              <a:avLst/>
            </a:prstGeom>
            <a:solidFill>
              <a:srgbClr val="FFCC00"/>
            </a:solidFill>
            <a:ln w="571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0D8C29-988A-CBBC-8D4C-378566F54F38}"/>
              </a:ext>
            </a:extLst>
          </p:cNvPr>
          <p:cNvSpPr txBox="1"/>
          <p:nvPr/>
        </p:nvSpPr>
        <p:spPr>
          <a:xfrm>
            <a:off x="1383284" y="1683589"/>
            <a:ext cx="7400291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) 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y đĩa tròn một lần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78B19C-CDFB-16AC-D6A0-0A62CD7C58C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037" y="1228471"/>
            <a:ext cx="910235" cy="910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0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1BFE7F-FF7E-5A6B-2528-54B91009E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Xác suất của biến cố trong trò chơi vòng quay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77FDB9-B894-964F-FBE2-AB069F389E1A}"/>
                  </a:ext>
                </a:extLst>
              </p:cNvPr>
              <p:cNvSpPr/>
              <p:nvPr/>
            </p:nvSpPr>
            <p:spPr>
              <a:xfrm>
                <a:off x="1188600" y="2083320"/>
                <a:ext cx="10043400" cy="3145503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trò chơi vòng quay số đã nêu, nếu </a:t>
                </a:r>
                <a:r>
                  <a:rPr lang="en-US" sz="4000" i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 </a:t>
                </a:r>
                <a:r>
                  <a:rPr lang="en-US" sz="400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 số kết quả thuận lợi cho một biến cố thì xác suất của biến cố đó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44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4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: Rounded Corners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E77FDB9-B894-964F-FBE2-AB069F389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600" y="2083320"/>
                <a:ext cx="10043400" cy="3145503"/>
              </a:xfrm>
              <a:prstGeom prst="roundRect">
                <a:avLst/>
              </a:prstGeom>
              <a:blipFill>
                <a:blip r:embed="rId2"/>
                <a:stretch>
                  <a:fillRect l="-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A52C0F-AF44-28C6-36B9-8D97A4865D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960000" y="1751363"/>
            <a:ext cx="685800" cy="663913"/>
          </a:xfrm>
          <a:prstGeom prst="ellipse">
            <a:avLst/>
          </a:prstGeom>
        </p:spPr>
      </p:pic>
      <p:graphicFrame>
        <p:nvGraphicFramePr>
          <p:cNvPr id="5" name="Object 4" descr="OPL20U25GSXzBJYl68kk8uQGfFKzs7yb1M4KJWUiLk6ZEvGF+qCIPSnY57AbBFCvTW2023.15.85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83277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27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C15A10-86BB-86AB-9CAF-07684F9EFAF1}"/>
              </a:ext>
            </a:extLst>
          </p:cNvPr>
          <p:cNvSpPr txBox="1"/>
          <p:nvPr/>
        </p:nvSpPr>
        <p:spPr>
          <a:xfrm>
            <a:off x="960000" y="807907"/>
            <a:ext cx="10272000" cy="1077218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ở HĐ2,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72107E-F437-B754-901A-477BBCF7FFDF}"/>
                  </a:ext>
                </a:extLst>
              </p:cNvPr>
              <p:cNvSpPr txBox="1"/>
              <p:nvPr/>
            </p:nvSpPr>
            <p:spPr>
              <a:xfrm>
                <a:off x="960000" y="2193989"/>
                <a:ext cx="10271999" cy="3725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- Tập hợp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ác kết quả có thể xảy ra đối với số ghi ở hình quạt mà mũi tên chỉ vào khi đĩa dừng lại là: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{1; 2; 3; 4; 5; 6; 7; 8}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2; 4; 6; 8.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i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ê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72107E-F437-B754-901A-477BBCF7F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00" y="2193989"/>
                <a:ext cx="10271999" cy="3725251"/>
              </a:xfrm>
              <a:prstGeom prst="rect">
                <a:avLst/>
              </a:prstGeom>
              <a:blipFill>
                <a:blip r:embed="rId2"/>
                <a:stretch>
                  <a:fillRect l="-1483" t="-2291" r="-1483" b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0B3B80-DA0E-B923-836C-3ABA4A83E5F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49705" y="1021436"/>
            <a:ext cx="620180" cy="620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07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91FA87-EF30-5244-EB9E-3A2C1898D7F3}"/>
              </a:ext>
            </a:extLst>
          </p:cNvPr>
          <p:cNvSpPr txBox="1"/>
          <p:nvPr/>
        </p:nvSpPr>
        <p:spPr>
          <a:xfrm>
            <a:off x="976393" y="672194"/>
            <a:ext cx="9779431" cy="954107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HĐ2,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”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6581B9B-D5BE-03A6-7436-2529388DDDEF}"/>
                  </a:ext>
                </a:extLst>
              </p:cNvPr>
              <p:cNvSpPr txBox="1"/>
              <p:nvPr/>
            </p:nvSpPr>
            <p:spPr>
              <a:xfrm>
                <a:off x="836909" y="1870191"/>
                <a:ext cx="10786820" cy="3719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- Tập hợp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ác kết quả có thể xảy ra đối với số ghi ở hình quạt mà mũi tên chỉ vào khi đĩa dừng lại là: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{1; 2; 3; 4; 5; 6; 7; 8}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1; 2; 3; 4; 5.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i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ê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”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6581B9B-D5BE-03A6-7436-2529388DD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909" y="1870191"/>
                <a:ext cx="10786820" cy="3719288"/>
              </a:xfrm>
              <a:prstGeom prst="rect">
                <a:avLst/>
              </a:prstGeom>
              <a:blipFill>
                <a:blip r:embed="rId2"/>
                <a:stretch>
                  <a:fillRect l="-1412" t="-2295" r="-1412" b="-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85126C-EB33-BDFC-CE7A-7228776B3402}"/>
              </a:ext>
            </a:extLst>
          </p:cNvPr>
          <p:cNvSpPr txBox="1"/>
          <p:nvPr/>
        </p:nvSpPr>
        <p:spPr>
          <a:xfrm>
            <a:off x="2097046" y="2159874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159858-A5E4-D421-5400-A2D2C0B10467}"/>
              </a:ext>
            </a:extLst>
          </p:cNvPr>
          <p:cNvSpPr txBox="1"/>
          <p:nvPr/>
        </p:nvSpPr>
        <p:spPr>
          <a:xfrm>
            <a:off x="2097046" y="2680781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A52C3F-8C83-64CF-33A8-6692A4FBA1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52" y="1630065"/>
            <a:ext cx="2298089" cy="2298089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94133C-32A8-A7AF-B202-4798CF982F7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04590" y="697913"/>
            <a:ext cx="620180" cy="6201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594ED4-3E56-CC32-10BC-4F976932223D}"/>
                  </a:ext>
                </a:extLst>
              </p:cNvPr>
              <p:cNvSpPr txBox="1"/>
              <p:nvPr/>
            </p:nvSpPr>
            <p:spPr>
              <a:xfrm>
                <a:off x="1953662" y="3734993"/>
                <a:ext cx="9299464" cy="1381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spc="-15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200" spc="-15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vi-VN" sz="3200" spc="-150" dirty="0">
                    <a:solidFill>
                      <a:srgbClr val="002060"/>
                    </a:solidFill>
                    <a:latin typeface="+mj-lt"/>
                  </a:rPr>
                  <a:t>Trong trò chơi vòng quay số đã nêu,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pc="-15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vi-VN" sz="3200" spc="-150" dirty="0">
                    <a:solidFill>
                      <a:srgbClr val="002060"/>
                    </a:solidFill>
                    <a:latin typeface="+mj-lt"/>
                  </a:rPr>
                  <a:t> là số kết quả thuận lợi cho một biến cố thì xác suất của biến cố đó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 spc="-15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spc="-150" dirty="0">
                    <a:solidFill>
                      <a:srgbClr val="002060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F594ED4-3E56-CC32-10BC-4F9769322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662" y="3734993"/>
                <a:ext cx="9299464" cy="1381532"/>
              </a:xfrm>
              <a:prstGeom prst="rect">
                <a:avLst/>
              </a:prstGeom>
              <a:blipFill>
                <a:blip r:embed="rId5"/>
                <a:stretch>
                  <a:fillRect l="-1638" t="-6195" r="-1638" b="-5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DD1B2D-FEE0-1E40-AECD-E233D466857D}"/>
              </a:ext>
            </a:extLst>
          </p:cNvPr>
          <p:cNvGrpSpPr/>
          <p:nvPr/>
        </p:nvGrpSpPr>
        <p:grpSpPr>
          <a:xfrm>
            <a:off x="1223280" y="3677283"/>
            <a:ext cx="626800" cy="620180"/>
            <a:chOff x="1536261" y="5331392"/>
            <a:chExt cx="682248" cy="646331"/>
          </a:xfrm>
        </p:grpSpPr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787AC4AB-2CB3-5C2D-AF8B-18E03C31394A}"/>
                </a:ext>
              </a:extLst>
            </p:cNvPr>
            <p:cNvSpPr/>
            <p:nvPr/>
          </p:nvSpPr>
          <p:spPr>
            <a:xfrm>
              <a:off x="1536261" y="5331392"/>
              <a:ext cx="682248" cy="588145"/>
            </a:xfrm>
            <a:prstGeom prst="triangl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A1C122F-DD52-28CB-FE5D-81614EE54B3B}"/>
                </a:ext>
              </a:extLst>
            </p:cNvPr>
            <p:cNvSpPr txBox="1"/>
            <p:nvPr/>
          </p:nvSpPr>
          <p:spPr>
            <a:xfrm>
              <a:off x="1536261" y="5331392"/>
              <a:ext cx="6822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>
                  <a:solidFill>
                    <a:srgbClr val="C00000"/>
                  </a:solidFill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267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" presetClass="entr" presetSubtype="8" fill="hold" nodeType="click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6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17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9" presetID="2" presetClass="entr" presetSubtype="4" fill="hold" grpId="0" nodeType="afterEffect" p14:presetBounceEnd="72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grpId="0" nodeType="withEffect" p14:presetBounceEnd="72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5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6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Effect transition="out" filter="wipe(down)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3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Effect transition="out" filter="wipe(down)">
                                          <p:cBhvr>
                                            <p:cTn id="4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8" grpId="0"/>
          <p:bldP spid="8" grpId="1"/>
          <p:bldP spid="9" grpId="0"/>
          <p:bldP spid="9" grpId="1"/>
          <p:bldP spid="14" grpId="0"/>
          <p:bldP spid="14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" fill="hold">
                          <p:stCondLst>
                            <p:cond delay="indefinite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9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1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2" presetID="2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3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Effect transition="out" filter="wipe(down)">
                                          <p:cBhvr>
                                            <p:cTn id="4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3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Effect transition="out" filter="wipe(down)">
                                          <p:cBhvr>
                                            <p:cTn id="4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6" presetID="22" presetClass="exit" presetSubtype="4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6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/>
          <p:bldP spid="8" grpId="0"/>
          <p:bldP spid="8" grpId="1"/>
          <p:bldP spid="9" grpId="0"/>
          <p:bldP spid="9" grpId="1"/>
          <p:bldP spid="14" grpId="0"/>
          <p:bldP spid="14" grpId="1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1" name="Google Shape;3751;p55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3023219" y="2451616"/>
            <a:ext cx="1446000" cy="1446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52" name="Google Shape;3752;p55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4998768" y="1839367"/>
            <a:ext cx="4170000" cy="2817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6000" b="1" dirty="0" err="1">
                <a:solidFill>
                  <a:schemeClr val="lt1"/>
                </a:solidFill>
              </a:rPr>
              <a:t>Hoạt</a:t>
            </a:r>
            <a:r>
              <a:rPr lang="en-US" sz="6000" b="1" dirty="0">
                <a:solidFill>
                  <a:schemeClr val="lt1"/>
                </a:solidFill>
              </a:rPr>
              <a:t> </a:t>
            </a:r>
            <a:r>
              <a:rPr lang="en-US" sz="6000" b="1" dirty="0" err="1">
                <a:solidFill>
                  <a:schemeClr val="lt1"/>
                </a:solidFill>
              </a:rPr>
              <a:t>động</a:t>
            </a:r>
            <a:br>
              <a:rPr lang="en-US" sz="6000" b="1" dirty="0">
                <a:solidFill>
                  <a:schemeClr val="lt1"/>
                </a:solidFill>
              </a:rPr>
            </a:br>
            <a:r>
              <a:rPr lang="en-US" sz="6000" b="1" dirty="0" err="1">
                <a:solidFill>
                  <a:schemeClr val="lt1"/>
                </a:solidFill>
              </a:rPr>
              <a:t>Luyện</a:t>
            </a:r>
            <a:r>
              <a:rPr lang="en-US" sz="6000" b="1" dirty="0">
                <a:solidFill>
                  <a:schemeClr val="lt1"/>
                </a:solidFill>
              </a:rPr>
              <a:t> </a:t>
            </a:r>
            <a:r>
              <a:rPr lang="en-US" sz="6000" b="1" dirty="0" err="1">
                <a:solidFill>
                  <a:schemeClr val="lt1"/>
                </a:solidFill>
              </a:rPr>
              <a:t>tập</a:t>
            </a:r>
            <a:endParaRPr sz="6000" b="1" dirty="0">
              <a:solidFill>
                <a:schemeClr val="lt1"/>
              </a:solidFill>
            </a:endParaRPr>
          </a:p>
        </p:txBody>
      </p:sp>
      <p:sp>
        <p:nvSpPr>
          <p:cNvPr id="3753" name="Google Shape;3753;p55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 idx="2"/>
          </p:nvPr>
        </p:nvSpPr>
        <p:spPr>
          <a:xfrm>
            <a:off x="3023217" y="2613433"/>
            <a:ext cx="14460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/>
              <a:t>03</a:t>
            </a:r>
            <a:endParaRPr/>
          </a:p>
        </p:txBody>
      </p:sp>
      <p:cxnSp>
        <p:nvCxnSpPr>
          <p:cNvPr id="3755" name="Google Shape;3755;p55" descr="OPL20U25GSXzBJYl68kk8uQGfFKzs7yb1M4KJWUiLk6ZEvGF+qCIPSnY57AbBFCvTW2023.15.85+K4lPs7H94VUqPe2XwIsfPRnrXQE//QTEXxb8/8N4CNc6FpgZahzpTjFhMzSA7T/nHJa11DE8Ng2TP3iAmRczFlmslSuUNOgUeb6yRvs0="/>
          <p:cNvCxnSpPr>
            <a:endCxn id="3753" idx="3"/>
          </p:cNvCxnSpPr>
          <p:nvPr/>
        </p:nvCxnSpPr>
        <p:spPr>
          <a:xfrm rot="10800000">
            <a:off x="4469217" y="3174633"/>
            <a:ext cx="3792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756" name="Google Shape;3756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262533" y="4656551"/>
            <a:ext cx="1085867" cy="1457333"/>
            <a:chOff x="6196900" y="3492413"/>
            <a:chExt cx="814400" cy="1093000"/>
          </a:xfrm>
        </p:grpSpPr>
        <p:sp>
          <p:nvSpPr>
            <p:cNvPr id="3757" name="Google Shape;3757;p55"/>
            <p:cNvSpPr/>
            <p:nvPr/>
          </p:nvSpPr>
          <p:spPr>
            <a:xfrm>
              <a:off x="6241600" y="4112538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8" name="Google Shape;3758;p55"/>
            <p:cNvSpPr/>
            <p:nvPr/>
          </p:nvSpPr>
          <p:spPr>
            <a:xfrm>
              <a:off x="6216575" y="4172438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9" name="Google Shape;3759;p55"/>
            <p:cNvSpPr/>
            <p:nvPr/>
          </p:nvSpPr>
          <p:spPr>
            <a:xfrm>
              <a:off x="6788850" y="3969013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0" name="Google Shape;3760;p55"/>
            <p:cNvSpPr/>
            <p:nvPr/>
          </p:nvSpPr>
          <p:spPr>
            <a:xfrm>
              <a:off x="6740675" y="3923913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1" name="Google Shape;3761;p55"/>
            <p:cNvSpPr/>
            <p:nvPr/>
          </p:nvSpPr>
          <p:spPr>
            <a:xfrm>
              <a:off x="6746975" y="4141888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2" name="Google Shape;3762;p55"/>
            <p:cNvSpPr/>
            <p:nvPr/>
          </p:nvSpPr>
          <p:spPr>
            <a:xfrm>
              <a:off x="6762800" y="3638288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3" name="Google Shape;3763;p55"/>
            <p:cNvSpPr/>
            <p:nvPr/>
          </p:nvSpPr>
          <p:spPr>
            <a:xfrm>
              <a:off x="6719675" y="3687013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4" name="Google Shape;3764;p55"/>
            <p:cNvSpPr/>
            <p:nvPr/>
          </p:nvSpPr>
          <p:spPr>
            <a:xfrm>
              <a:off x="6684025" y="3741113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5" name="Google Shape;3765;p55"/>
            <p:cNvSpPr/>
            <p:nvPr/>
          </p:nvSpPr>
          <p:spPr>
            <a:xfrm>
              <a:off x="6679800" y="3898788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6" name="Google Shape;3766;p55"/>
            <p:cNvSpPr/>
            <p:nvPr/>
          </p:nvSpPr>
          <p:spPr>
            <a:xfrm>
              <a:off x="6688975" y="4115413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7" name="Google Shape;3767;p55"/>
            <p:cNvSpPr/>
            <p:nvPr/>
          </p:nvSpPr>
          <p:spPr>
            <a:xfrm>
              <a:off x="6978775" y="3492413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8" name="Google Shape;3768;p55"/>
            <p:cNvSpPr/>
            <p:nvPr/>
          </p:nvSpPr>
          <p:spPr>
            <a:xfrm>
              <a:off x="6920300" y="3522613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9" name="Google Shape;3769;p55"/>
            <p:cNvSpPr/>
            <p:nvPr/>
          </p:nvSpPr>
          <p:spPr>
            <a:xfrm>
              <a:off x="6801725" y="4094463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0" name="Google Shape;3770;p55"/>
            <p:cNvSpPr/>
            <p:nvPr/>
          </p:nvSpPr>
          <p:spPr>
            <a:xfrm>
              <a:off x="6816100" y="4029038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1" name="Google Shape;3771;p55"/>
            <p:cNvSpPr/>
            <p:nvPr/>
          </p:nvSpPr>
          <p:spPr>
            <a:xfrm>
              <a:off x="6811325" y="3594938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2" name="Google Shape;3772;p55"/>
            <p:cNvSpPr/>
            <p:nvPr/>
          </p:nvSpPr>
          <p:spPr>
            <a:xfrm>
              <a:off x="6864175" y="3556588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3" name="Google Shape;3773;p55"/>
            <p:cNvSpPr/>
            <p:nvPr/>
          </p:nvSpPr>
          <p:spPr>
            <a:xfrm>
              <a:off x="6196900" y="4301888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4" name="Google Shape;3774;p55"/>
            <p:cNvSpPr/>
            <p:nvPr/>
          </p:nvSpPr>
          <p:spPr>
            <a:xfrm>
              <a:off x="6229500" y="4496588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5" name="Google Shape;3775;p55"/>
            <p:cNvSpPr/>
            <p:nvPr/>
          </p:nvSpPr>
          <p:spPr>
            <a:xfrm>
              <a:off x="6201725" y="4236063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6" name="Google Shape;3776;p55"/>
            <p:cNvSpPr/>
            <p:nvPr/>
          </p:nvSpPr>
          <p:spPr>
            <a:xfrm>
              <a:off x="6209275" y="4433513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7" name="Google Shape;3777;p55"/>
            <p:cNvSpPr/>
            <p:nvPr/>
          </p:nvSpPr>
          <p:spPr>
            <a:xfrm>
              <a:off x="6198625" y="4368138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8" name="Google Shape;3778;p55"/>
            <p:cNvSpPr/>
            <p:nvPr/>
          </p:nvSpPr>
          <p:spPr>
            <a:xfrm>
              <a:off x="6259250" y="4555813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9" name="Google Shape;3779;p55"/>
            <p:cNvSpPr/>
            <p:nvPr/>
          </p:nvSpPr>
          <p:spPr>
            <a:xfrm>
              <a:off x="6423800" y="3934163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0" name="Google Shape;3780;p55"/>
            <p:cNvSpPr/>
            <p:nvPr/>
          </p:nvSpPr>
          <p:spPr>
            <a:xfrm>
              <a:off x="6484125" y="3909613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1" name="Google Shape;3781;p55"/>
            <p:cNvSpPr/>
            <p:nvPr/>
          </p:nvSpPr>
          <p:spPr>
            <a:xfrm>
              <a:off x="6318925" y="400916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2" name="Google Shape;3782;p55"/>
            <p:cNvSpPr/>
            <p:nvPr/>
          </p:nvSpPr>
          <p:spPr>
            <a:xfrm>
              <a:off x="6276125" y="4057763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3" name="Google Shape;3783;p55"/>
            <p:cNvSpPr/>
            <p:nvPr/>
          </p:nvSpPr>
          <p:spPr>
            <a:xfrm>
              <a:off x="6368375" y="3967638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4" name="Google Shape;3784;p55"/>
            <p:cNvSpPr/>
            <p:nvPr/>
          </p:nvSpPr>
          <p:spPr>
            <a:xfrm>
              <a:off x="6657275" y="3800338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5" name="Google Shape;3785;p55"/>
            <p:cNvSpPr/>
            <p:nvPr/>
          </p:nvSpPr>
          <p:spPr>
            <a:xfrm>
              <a:off x="6654125" y="4059363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6" name="Google Shape;3786;p55"/>
            <p:cNvSpPr/>
            <p:nvPr/>
          </p:nvSpPr>
          <p:spPr>
            <a:xfrm>
              <a:off x="6638150" y="3995138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7" name="Google Shape;3787;p55"/>
            <p:cNvSpPr/>
            <p:nvPr/>
          </p:nvSpPr>
          <p:spPr>
            <a:xfrm>
              <a:off x="6614500" y="3863388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8" name="Google Shape;3788;p55"/>
            <p:cNvSpPr/>
            <p:nvPr/>
          </p:nvSpPr>
          <p:spPr>
            <a:xfrm>
              <a:off x="6548550" y="3895063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9" name="Google Shape;3789;p55"/>
            <p:cNvSpPr/>
            <p:nvPr/>
          </p:nvSpPr>
          <p:spPr>
            <a:xfrm>
              <a:off x="6635350" y="3928988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790" name="Google Shape;3790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3024485" y="5048134"/>
            <a:ext cx="1443500" cy="388233"/>
            <a:chOff x="2268363" y="3786100"/>
            <a:chExt cx="1082625" cy="291175"/>
          </a:xfrm>
        </p:grpSpPr>
        <p:sp>
          <p:nvSpPr>
            <p:cNvPr id="3791" name="Google Shape;3791;p55"/>
            <p:cNvSpPr/>
            <p:nvPr/>
          </p:nvSpPr>
          <p:spPr>
            <a:xfrm>
              <a:off x="2268363" y="3806375"/>
              <a:ext cx="76375" cy="65300"/>
            </a:xfrm>
            <a:custGeom>
              <a:avLst/>
              <a:gdLst/>
              <a:ahLst/>
              <a:cxnLst/>
              <a:rect l="l" t="t" r="r" b="b"/>
              <a:pathLst>
                <a:path w="3055" h="2612" extrusionOk="0">
                  <a:moveTo>
                    <a:pt x="270" y="0"/>
                  </a:moveTo>
                  <a:cubicBezTo>
                    <a:pt x="132" y="0"/>
                    <a:pt x="1" y="197"/>
                    <a:pt x="118" y="345"/>
                  </a:cubicBezTo>
                  <a:cubicBezTo>
                    <a:pt x="827" y="1247"/>
                    <a:pt x="1686" y="1997"/>
                    <a:pt x="2671" y="2583"/>
                  </a:cubicBezTo>
                  <a:cubicBezTo>
                    <a:pt x="2705" y="2603"/>
                    <a:pt x="2738" y="2611"/>
                    <a:pt x="2769" y="2611"/>
                  </a:cubicBezTo>
                  <a:cubicBezTo>
                    <a:pt x="2941" y="2611"/>
                    <a:pt x="3055" y="2351"/>
                    <a:pt x="2870" y="2242"/>
                  </a:cubicBezTo>
                  <a:cubicBezTo>
                    <a:pt x="1911" y="1674"/>
                    <a:pt x="1085" y="945"/>
                    <a:pt x="395" y="68"/>
                  </a:cubicBezTo>
                  <a:cubicBezTo>
                    <a:pt x="358" y="20"/>
                    <a:pt x="313" y="0"/>
                    <a:pt x="2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2" name="Google Shape;3792;p55"/>
            <p:cNvSpPr/>
            <p:nvPr/>
          </p:nvSpPr>
          <p:spPr>
            <a:xfrm>
              <a:off x="2274363" y="3812775"/>
              <a:ext cx="66525" cy="68375"/>
            </a:xfrm>
            <a:custGeom>
              <a:avLst/>
              <a:gdLst/>
              <a:ahLst/>
              <a:cxnLst/>
              <a:rect l="l" t="t" r="r" b="b"/>
              <a:pathLst>
                <a:path w="2661" h="2735" extrusionOk="0">
                  <a:moveTo>
                    <a:pt x="2386" y="0"/>
                  </a:moveTo>
                  <a:cubicBezTo>
                    <a:pt x="2326" y="0"/>
                    <a:pt x="2265" y="27"/>
                    <a:pt x="2223" y="91"/>
                  </a:cubicBezTo>
                  <a:cubicBezTo>
                    <a:pt x="1662" y="963"/>
                    <a:pt x="866" y="1666"/>
                    <a:pt x="139" y="2398"/>
                  </a:cubicBezTo>
                  <a:cubicBezTo>
                    <a:pt x="1" y="2538"/>
                    <a:pt x="136" y="2734"/>
                    <a:pt x="287" y="2734"/>
                  </a:cubicBezTo>
                  <a:cubicBezTo>
                    <a:pt x="331" y="2734"/>
                    <a:pt x="377" y="2717"/>
                    <a:pt x="418" y="2676"/>
                  </a:cubicBezTo>
                  <a:cubicBezTo>
                    <a:pt x="1170" y="1920"/>
                    <a:pt x="1984" y="1193"/>
                    <a:pt x="2565" y="291"/>
                  </a:cubicBezTo>
                  <a:cubicBezTo>
                    <a:pt x="2660" y="141"/>
                    <a:pt x="2524" y="0"/>
                    <a:pt x="23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3" name="Google Shape;3793;p55"/>
            <p:cNvSpPr/>
            <p:nvPr/>
          </p:nvSpPr>
          <p:spPr>
            <a:xfrm>
              <a:off x="2379038" y="3856275"/>
              <a:ext cx="9850" cy="59300"/>
            </a:xfrm>
            <a:custGeom>
              <a:avLst/>
              <a:gdLst/>
              <a:ahLst/>
              <a:cxnLst/>
              <a:rect l="l" t="t" r="r" b="b"/>
              <a:pathLst>
                <a:path w="394" h="2372" extrusionOk="0">
                  <a:moveTo>
                    <a:pt x="197" y="0"/>
                  </a:moveTo>
                  <a:cubicBezTo>
                    <a:pt x="99" y="0"/>
                    <a:pt x="0" y="64"/>
                    <a:pt x="0" y="190"/>
                  </a:cubicBezTo>
                  <a:lnTo>
                    <a:pt x="0" y="2180"/>
                  </a:lnTo>
                  <a:cubicBezTo>
                    <a:pt x="0" y="2308"/>
                    <a:pt x="99" y="2371"/>
                    <a:pt x="197" y="2371"/>
                  </a:cubicBezTo>
                  <a:cubicBezTo>
                    <a:pt x="295" y="2371"/>
                    <a:pt x="394" y="2308"/>
                    <a:pt x="394" y="2180"/>
                  </a:cubicBezTo>
                  <a:lnTo>
                    <a:pt x="394" y="190"/>
                  </a:lnTo>
                  <a:cubicBezTo>
                    <a:pt x="394" y="64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4" name="Google Shape;3794;p55"/>
            <p:cNvSpPr/>
            <p:nvPr/>
          </p:nvSpPr>
          <p:spPr>
            <a:xfrm>
              <a:off x="2447413" y="3818950"/>
              <a:ext cx="9875" cy="65525"/>
            </a:xfrm>
            <a:custGeom>
              <a:avLst/>
              <a:gdLst/>
              <a:ahLst/>
              <a:cxnLst/>
              <a:rect l="l" t="t" r="r" b="b"/>
              <a:pathLst>
                <a:path w="395" h="2621" extrusionOk="0">
                  <a:moveTo>
                    <a:pt x="198" y="1"/>
                  </a:moveTo>
                  <a:cubicBezTo>
                    <a:pt x="99" y="1"/>
                    <a:pt x="1" y="64"/>
                    <a:pt x="1" y="192"/>
                  </a:cubicBezTo>
                  <a:lnTo>
                    <a:pt x="1" y="2429"/>
                  </a:lnTo>
                  <a:cubicBezTo>
                    <a:pt x="1" y="2557"/>
                    <a:pt x="99" y="2620"/>
                    <a:pt x="198" y="2620"/>
                  </a:cubicBezTo>
                  <a:cubicBezTo>
                    <a:pt x="296" y="2620"/>
                    <a:pt x="395" y="2557"/>
                    <a:pt x="395" y="2429"/>
                  </a:cubicBezTo>
                  <a:lnTo>
                    <a:pt x="395" y="192"/>
                  </a:lnTo>
                  <a:cubicBezTo>
                    <a:pt x="395" y="64"/>
                    <a:pt x="296" y="1"/>
                    <a:pt x="1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5" name="Google Shape;3795;p55"/>
            <p:cNvSpPr/>
            <p:nvPr/>
          </p:nvSpPr>
          <p:spPr>
            <a:xfrm>
              <a:off x="2430463" y="3847850"/>
              <a:ext cx="59250" cy="12200"/>
            </a:xfrm>
            <a:custGeom>
              <a:avLst/>
              <a:gdLst/>
              <a:ahLst/>
              <a:cxnLst/>
              <a:rect l="l" t="t" r="r" b="b"/>
              <a:pathLst>
                <a:path w="2370" h="488" extrusionOk="0">
                  <a:moveTo>
                    <a:pt x="2128" y="0"/>
                  </a:moveTo>
                  <a:cubicBezTo>
                    <a:pt x="2124" y="0"/>
                    <a:pt x="2120" y="0"/>
                    <a:pt x="2116" y="1"/>
                  </a:cubicBezTo>
                  <a:cubicBezTo>
                    <a:pt x="1495" y="31"/>
                    <a:pt x="875" y="61"/>
                    <a:pt x="255" y="94"/>
                  </a:cubicBezTo>
                  <a:cubicBezTo>
                    <a:pt x="5" y="105"/>
                    <a:pt x="0" y="488"/>
                    <a:pt x="244" y="488"/>
                  </a:cubicBezTo>
                  <a:cubicBezTo>
                    <a:pt x="248" y="488"/>
                    <a:pt x="251" y="487"/>
                    <a:pt x="255" y="487"/>
                  </a:cubicBezTo>
                  <a:cubicBezTo>
                    <a:pt x="875" y="456"/>
                    <a:pt x="1495" y="426"/>
                    <a:pt x="2116" y="394"/>
                  </a:cubicBezTo>
                  <a:cubicBezTo>
                    <a:pt x="2364" y="382"/>
                    <a:pt x="2369" y="0"/>
                    <a:pt x="21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6" name="Google Shape;3796;p55"/>
            <p:cNvSpPr/>
            <p:nvPr/>
          </p:nvSpPr>
          <p:spPr>
            <a:xfrm>
              <a:off x="2533663" y="3809100"/>
              <a:ext cx="55500" cy="76100"/>
            </a:xfrm>
            <a:custGeom>
              <a:avLst/>
              <a:gdLst/>
              <a:ahLst/>
              <a:cxnLst/>
              <a:rect l="l" t="t" r="r" b="b"/>
              <a:pathLst>
                <a:path w="2220" h="3044" extrusionOk="0">
                  <a:moveTo>
                    <a:pt x="849" y="0"/>
                  </a:moveTo>
                  <a:cubicBezTo>
                    <a:pt x="592" y="0"/>
                    <a:pt x="344" y="134"/>
                    <a:pt x="247" y="414"/>
                  </a:cubicBezTo>
                  <a:cubicBezTo>
                    <a:pt x="197" y="557"/>
                    <a:pt x="315" y="652"/>
                    <a:pt x="435" y="652"/>
                  </a:cubicBezTo>
                  <a:cubicBezTo>
                    <a:pt x="513" y="652"/>
                    <a:pt x="593" y="611"/>
                    <a:pt x="625" y="516"/>
                  </a:cubicBezTo>
                  <a:cubicBezTo>
                    <a:pt x="697" y="430"/>
                    <a:pt x="776" y="387"/>
                    <a:pt x="860" y="387"/>
                  </a:cubicBezTo>
                  <a:cubicBezTo>
                    <a:pt x="911" y="387"/>
                    <a:pt x="964" y="403"/>
                    <a:pt x="1019" y="434"/>
                  </a:cubicBezTo>
                  <a:cubicBezTo>
                    <a:pt x="1190" y="571"/>
                    <a:pt x="1242" y="749"/>
                    <a:pt x="1175" y="964"/>
                  </a:cubicBezTo>
                  <a:cubicBezTo>
                    <a:pt x="1142" y="1140"/>
                    <a:pt x="1046" y="1304"/>
                    <a:pt x="949" y="1453"/>
                  </a:cubicBezTo>
                  <a:cubicBezTo>
                    <a:pt x="732" y="1790"/>
                    <a:pt x="442" y="2069"/>
                    <a:pt x="128" y="2314"/>
                  </a:cubicBezTo>
                  <a:cubicBezTo>
                    <a:pt x="1" y="2412"/>
                    <a:pt x="90" y="2601"/>
                    <a:pt x="216" y="2643"/>
                  </a:cubicBezTo>
                  <a:cubicBezTo>
                    <a:pt x="788" y="2836"/>
                    <a:pt x="1369" y="2965"/>
                    <a:pt x="1969" y="3042"/>
                  </a:cubicBezTo>
                  <a:cubicBezTo>
                    <a:pt x="1979" y="3043"/>
                    <a:pt x="1988" y="3044"/>
                    <a:pt x="1997" y="3044"/>
                  </a:cubicBezTo>
                  <a:cubicBezTo>
                    <a:pt x="2219" y="3044"/>
                    <a:pt x="2207" y="2679"/>
                    <a:pt x="1969" y="2649"/>
                  </a:cubicBezTo>
                  <a:cubicBezTo>
                    <a:pt x="1527" y="2592"/>
                    <a:pt x="1095" y="2499"/>
                    <a:pt x="671" y="2374"/>
                  </a:cubicBezTo>
                  <a:lnTo>
                    <a:pt x="671" y="2374"/>
                  </a:lnTo>
                  <a:cubicBezTo>
                    <a:pt x="1224" y="1877"/>
                    <a:pt x="1879" y="1056"/>
                    <a:pt x="1491" y="365"/>
                  </a:cubicBezTo>
                  <a:cubicBezTo>
                    <a:pt x="1357" y="126"/>
                    <a:pt x="1099" y="0"/>
                    <a:pt x="8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7" name="Google Shape;3797;p55"/>
            <p:cNvSpPr/>
            <p:nvPr/>
          </p:nvSpPr>
          <p:spPr>
            <a:xfrm>
              <a:off x="2610438" y="3841050"/>
              <a:ext cx="39100" cy="62325"/>
            </a:xfrm>
            <a:custGeom>
              <a:avLst/>
              <a:gdLst/>
              <a:ahLst/>
              <a:cxnLst/>
              <a:rect l="l" t="t" r="r" b="b"/>
              <a:pathLst>
                <a:path w="1564" h="2493" extrusionOk="0">
                  <a:moveTo>
                    <a:pt x="1299" y="1"/>
                  </a:moveTo>
                  <a:cubicBezTo>
                    <a:pt x="1242" y="1"/>
                    <a:pt x="1187" y="31"/>
                    <a:pt x="1156" y="104"/>
                  </a:cubicBezTo>
                  <a:cubicBezTo>
                    <a:pt x="847" y="829"/>
                    <a:pt x="479" y="1522"/>
                    <a:pt x="52" y="2186"/>
                  </a:cubicBezTo>
                  <a:cubicBezTo>
                    <a:pt x="0" y="2270"/>
                    <a:pt x="28" y="2416"/>
                    <a:pt x="122" y="2457"/>
                  </a:cubicBezTo>
                  <a:cubicBezTo>
                    <a:pt x="178" y="2481"/>
                    <a:pt x="234" y="2493"/>
                    <a:pt x="288" y="2493"/>
                  </a:cubicBezTo>
                  <a:cubicBezTo>
                    <a:pt x="457" y="2493"/>
                    <a:pt x="597" y="2379"/>
                    <a:pt x="587" y="2171"/>
                  </a:cubicBezTo>
                  <a:cubicBezTo>
                    <a:pt x="586" y="2143"/>
                    <a:pt x="580" y="2119"/>
                    <a:pt x="571" y="2098"/>
                  </a:cubicBezTo>
                  <a:lnTo>
                    <a:pt x="571" y="2098"/>
                  </a:lnTo>
                  <a:cubicBezTo>
                    <a:pt x="922" y="1522"/>
                    <a:pt x="1229" y="924"/>
                    <a:pt x="1495" y="304"/>
                  </a:cubicBezTo>
                  <a:cubicBezTo>
                    <a:pt x="1564" y="146"/>
                    <a:pt x="1425" y="1"/>
                    <a:pt x="12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8" name="Google Shape;3798;p55"/>
            <p:cNvSpPr/>
            <p:nvPr/>
          </p:nvSpPr>
          <p:spPr>
            <a:xfrm>
              <a:off x="2641788" y="3852725"/>
              <a:ext cx="29000" cy="55000"/>
            </a:xfrm>
            <a:custGeom>
              <a:avLst/>
              <a:gdLst/>
              <a:ahLst/>
              <a:cxnLst/>
              <a:rect l="l" t="t" r="r" b="b"/>
              <a:pathLst>
                <a:path w="1160" h="2200" extrusionOk="0">
                  <a:moveTo>
                    <a:pt x="272" y="0"/>
                  </a:moveTo>
                  <a:cubicBezTo>
                    <a:pt x="132" y="0"/>
                    <a:pt x="1" y="198"/>
                    <a:pt x="119" y="347"/>
                  </a:cubicBezTo>
                  <a:cubicBezTo>
                    <a:pt x="494" y="823"/>
                    <a:pt x="725" y="1356"/>
                    <a:pt x="679" y="1971"/>
                  </a:cubicBezTo>
                  <a:cubicBezTo>
                    <a:pt x="673" y="2039"/>
                    <a:pt x="721" y="2112"/>
                    <a:pt x="778" y="2142"/>
                  </a:cubicBezTo>
                  <a:lnTo>
                    <a:pt x="837" y="2173"/>
                  </a:lnTo>
                  <a:cubicBezTo>
                    <a:pt x="869" y="2191"/>
                    <a:pt x="902" y="2199"/>
                    <a:pt x="934" y="2199"/>
                  </a:cubicBezTo>
                  <a:cubicBezTo>
                    <a:pt x="1018" y="2199"/>
                    <a:pt x="1095" y="2144"/>
                    <a:pt x="1126" y="2056"/>
                  </a:cubicBezTo>
                  <a:cubicBezTo>
                    <a:pt x="1159" y="1960"/>
                    <a:pt x="1123" y="1870"/>
                    <a:pt x="1081" y="1784"/>
                  </a:cubicBezTo>
                  <a:lnTo>
                    <a:pt x="1081" y="1784"/>
                  </a:lnTo>
                  <a:cubicBezTo>
                    <a:pt x="1076" y="1142"/>
                    <a:pt x="799" y="575"/>
                    <a:pt x="400" y="68"/>
                  </a:cubicBezTo>
                  <a:cubicBezTo>
                    <a:pt x="362" y="20"/>
                    <a:pt x="317" y="0"/>
                    <a:pt x="2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9" name="Google Shape;3799;p55"/>
            <p:cNvSpPr/>
            <p:nvPr/>
          </p:nvSpPr>
          <p:spPr>
            <a:xfrm>
              <a:off x="2626513" y="3880900"/>
              <a:ext cx="43525" cy="13800"/>
            </a:xfrm>
            <a:custGeom>
              <a:avLst/>
              <a:gdLst/>
              <a:ahLst/>
              <a:cxnLst/>
              <a:rect l="l" t="t" r="r" b="b"/>
              <a:pathLst>
                <a:path w="1741" h="552" extrusionOk="0">
                  <a:moveTo>
                    <a:pt x="1518" y="1"/>
                  </a:moveTo>
                  <a:cubicBezTo>
                    <a:pt x="1509" y="1"/>
                    <a:pt x="1500" y="1"/>
                    <a:pt x="1490" y="3"/>
                  </a:cubicBezTo>
                  <a:cubicBezTo>
                    <a:pt x="1077" y="54"/>
                    <a:pt x="663" y="104"/>
                    <a:pt x="251" y="156"/>
                  </a:cubicBezTo>
                  <a:cubicBezTo>
                    <a:pt x="12" y="185"/>
                    <a:pt x="1" y="551"/>
                    <a:pt x="224" y="551"/>
                  </a:cubicBezTo>
                  <a:cubicBezTo>
                    <a:pt x="233" y="551"/>
                    <a:pt x="242" y="551"/>
                    <a:pt x="251" y="550"/>
                  </a:cubicBezTo>
                  <a:cubicBezTo>
                    <a:pt x="663" y="498"/>
                    <a:pt x="1077" y="448"/>
                    <a:pt x="1490" y="396"/>
                  </a:cubicBezTo>
                  <a:cubicBezTo>
                    <a:pt x="1730" y="366"/>
                    <a:pt x="1741" y="1"/>
                    <a:pt x="15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0" name="Google Shape;3800;p55"/>
            <p:cNvSpPr/>
            <p:nvPr/>
          </p:nvSpPr>
          <p:spPr>
            <a:xfrm>
              <a:off x="2710288" y="3818800"/>
              <a:ext cx="46950" cy="9850"/>
            </a:xfrm>
            <a:custGeom>
              <a:avLst/>
              <a:gdLst/>
              <a:ahLst/>
              <a:cxnLst/>
              <a:rect l="l" t="t" r="r" b="b"/>
              <a:pathLst>
                <a:path w="1878" h="394" extrusionOk="0">
                  <a:moveTo>
                    <a:pt x="254" y="0"/>
                  </a:moveTo>
                  <a:cubicBezTo>
                    <a:pt x="0" y="0"/>
                    <a:pt x="0" y="394"/>
                    <a:pt x="254" y="394"/>
                  </a:cubicBezTo>
                  <a:lnTo>
                    <a:pt x="1624" y="394"/>
                  </a:lnTo>
                  <a:cubicBezTo>
                    <a:pt x="1877" y="394"/>
                    <a:pt x="1877" y="0"/>
                    <a:pt x="16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1" name="Google Shape;3801;p55"/>
            <p:cNvSpPr/>
            <p:nvPr/>
          </p:nvSpPr>
          <p:spPr>
            <a:xfrm>
              <a:off x="2713413" y="3843675"/>
              <a:ext cx="37550" cy="9850"/>
            </a:xfrm>
            <a:custGeom>
              <a:avLst/>
              <a:gdLst/>
              <a:ahLst/>
              <a:cxnLst/>
              <a:rect l="l" t="t" r="r" b="b"/>
              <a:pathLst>
                <a:path w="1502" h="394" extrusionOk="0">
                  <a:moveTo>
                    <a:pt x="253" y="0"/>
                  </a:moveTo>
                  <a:cubicBezTo>
                    <a:pt x="0" y="0"/>
                    <a:pt x="0" y="394"/>
                    <a:pt x="253" y="394"/>
                  </a:cubicBezTo>
                  <a:lnTo>
                    <a:pt x="1248" y="394"/>
                  </a:lnTo>
                  <a:cubicBezTo>
                    <a:pt x="1502" y="394"/>
                    <a:pt x="1502" y="0"/>
                    <a:pt x="124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2" name="Google Shape;3802;p55"/>
            <p:cNvSpPr/>
            <p:nvPr/>
          </p:nvSpPr>
          <p:spPr>
            <a:xfrm>
              <a:off x="2825438" y="3798325"/>
              <a:ext cx="48775" cy="75075"/>
            </a:xfrm>
            <a:custGeom>
              <a:avLst/>
              <a:gdLst/>
              <a:ahLst/>
              <a:cxnLst/>
              <a:rect l="l" t="t" r="r" b="b"/>
              <a:pathLst>
                <a:path w="1951" h="3003" extrusionOk="0">
                  <a:moveTo>
                    <a:pt x="967" y="0"/>
                  </a:moveTo>
                  <a:cubicBezTo>
                    <a:pt x="711" y="0"/>
                    <a:pt x="451" y="123"/>
                    <a:pt x="305" y="351"/>
                  </a:cubicBezTo>
                  <a:cubicBezTo>
                    <a:pt x="209" y="498"/>
                    <a:pt x="344" y="639"/>
                    <a:pt x="482" y="639"/>
                  </a:cubicBezTo>
                  <a:cubicBezTo>
                    <a:pt x="541" y="639"/>
                    <a:pt x="601" y="612"/>
                    <a:pt x="642" y="547"/>
                  </a:cubicBezTo>
                  <a:cubicBezTo>
                    <a:pt x="721" y="425"/>
                    <a:pt x="814" y="376"/>
                    <a:pt x="904" y="376"/>
                  </a:cubicBezTo>
                  <a:cubicBezTo>
                    <a:pt x="1240" y="376"/>
                    <a:pt x="1532" y="1063"/>
                    <a:pt x="863" y="1120"/>
                  </a:cubicBezTo>
                  <a:cubicBezTo>
                    <a:pt x="751" y="1130"/>
                    <a:pt x="673" y="1203"/>
                    <a:pt x="665" y="1317"/>
                  </a:cubicBezTo>
                  <a:cubicBezTo>
                    <a:pt x="641" y="1710"/>
                    <a:pt x="1030" y="1612"/>
                    <a:pt x="1278" y="1685"/>
                  </a:cubicBezTo>
                  <a:cubicBezTo>
                    <a:pt x="1706" y="1813"/>
                    <a:pt x="1523" y="2355"/>
                    <a:pt x="1231" y="2505"/>
                  </a:cubicBezTo>
                  <a:cubicBezTo>
                    <a:pt x="1061" y="2593"/>
                    <a:pt x="866" y="2619"/>
                    <a:pt x="670" y="2619"/>
                  </a:cubicBezTo>
                  <a:cubicBezTo>
                    <a:pt x="528" y="2619"/>
                    <a:pt x="386" y="2605"/>
                    <a:pt x="253" y="2593"/>
                  </a:cubicBezTo>
                  <a:cubicBezTo>
                    <a:pt x="246" y="2592"/>
                    <a:pt x="239" y="2592"/>
                    <a:pt x="232" y="2592"/>
                  </a:cubicBezTo>
                  <a:cubicBezTo>
                    <a:pt x="0" y="2592"/>
                    <a:pt x="10" y="2964"/>
                    <a:pt x="253" y="2986"/>
                  </a:cubicBezTo>
                  <a:cubicBezTo>
                    <a:pt x="356" y="2996"/>
                    <a:pt x="467" y="3002"/>
                    <a:pt x="581" y="3002"/>
                  </a:cubicBezTo>
                  <a:cubicBezTo>
                    <a:pt x="1156" y="3002"/>
                    <a:pt x="1807" y="2846"/>
                    <a:pt x="1911" y="2201"/>
                  </a:cubicBezTo>
                  <a:cubicBezTo>
                    <a:pt x="1951" y="1960"/>
                    <a:pt x="1895" y="1681"/>
                    <a:pt x="1729" y="1495"/>
                  </a:cubicBezTo>
                  <a:cubicBezTo>
                    <a:pt x="1673" y="1432"/>
                    <a:pt x="1516" y="1353"/>
                    <a:pt x="1369" y="1306"/>
                  </a:cubicBezTo>
                  <a:lnTo>
                    <a:pt x="1369" y="1306"/>
                  </a:lnTo>
                  <a:cubicBezTo>
                    <a:pt x="1651" y="1078"/>
                    <a:pt x="1799" y="699"/>
                    <a:pt x="1587" y="342"/>
                  </a:cubicBezTo>
                  <a:cubicBezTo>
                    <a:pt x="1448" y="110"/>
                    <a:pt x="1209" y="0"/>
                    <a:pt x="96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3" name="Google Shape;3803;p55"/>
            <p:cNvSpPr/>
            <p:nvPr/>
          </p:nvSpPr>
          <p:spPr>
            <a:xfrm>
              <a:off x="2888463" y="3786100"/>
              <a:ext cx="462525" cy="109825"/>
            </a:xfrm>
            <a:custGeom>
              <a:avLst/>
              <a:gdLst/>
              <a:ahLst/>
              <a:cxnLst/>
              <a:rect l="l" t="t" r="r" b="b"/>
              <a:pathLst>
                <a:path w="18501" h="4393" extrusionOk="0">
                  <a:moveTo>
                    <a:pt x="18259" y="1"/>
                  </a:moveTo>
                  <a:cubicBezTo>
                    <a:pt x="18255" y="1"/>
                    <a:pt x="18251" y="1"/>
                    <a:pt x="18247" y="1"/>
                  </a:cubicBezTo>
                  <a:cubicBezTo>
                    <a:pt x="14815" y="157"/>
                    <a:pt x="11380" y="235"/>
                    <a:pt x="7945" y="235"/>
                  </a:cubicBezTo>
                  <a:cubicBezTo>
                    <a:pt x="5995" y="235"/>
                    <a:pt x="4044" y="210"/>
                    <a:pt x="2094" y="160"/>
                  </a:cubicBezTo>
                  <a:cubicBezTo>
                    <a:pt x="2092" y="160"/>
                    <a:pt x="2089" y="160"/>
                    <a:pt x="2087" y="160"/>
                  </a:cubicBezTo>
                  <a:cubicBezTo>
                    <a:pt x="1976" y="160"/>
                    <a:pt x="1908" y="255"/>
                    <a:pt x="1898" y="356"/>
                  </a:cubicBezTo>
                  <a:cubicBezTo>
                    <a:pt x="1793" y="1423"/>
                    <a:pt x="1687" y="2490"/>
                    <a:pt x="1582" y="3558"/>
                  </a:cubicBezTo>
                  <a:lnTo>
                    <a:pt x="1582" y="3558"/>
                  </a:lnTo>
                  <a:cubicBezTo>
                    <a:pt x="1160" y="2790"/>
                    <a:pt x="780" y="2004"/>
                    <a:pt x="439" y="1192"/>
                  </a:cubicBezTo>
                  <a:cubicBezTo>
                    <a:pt x="402" y="1101"/>
                    <a:pt x="320" y="1061"/>
                    <a:pt x="240" y="1061"/>
                  </a:cubicBezTo>
                  <a:cubicBezTo>
                    <a:pt x="118" y="1061"/>
                    <a:pt x="1" y="1154"/>
                    <a:pt x="60" y="1297"/>
                  </a:cubicBezTo>
                  <a:cubicBezTo>
                    <a:pt x="491" y="2329"/>
                    <a:pt x="983" y="3327"/>
                    <a:pt x="1547" y="4296"/>
                  </a:cubicBezTo>
                  <a:cubicBezTo>
                    <a:pt x="1586" y="4363"/>
                    <a:pt x="1645" y="4392"/>
                    <a:pt x="1704" y="4392"/>
                  </a:cubicBezTo>
                  <a:cubicBezTo>
                    <a:pt x="1803" y="4392"/>
                    <a:pt x="1902" y="4312"/>
                    <a:pt x="1914" y="4196"/>
                  </a:cubicBezTo>
                  <a:cubicBezTo>
                    <a:pt x="1995" y="3362"/>
                    <a:pt x="2077" y="2531"/>
                    <a:pt x="2158" y="1699"/>
                  </a:cubicBezTo>
                  <a:cubicBezTo>
                    <a:pt x="2198" y="1294"/>
                    <a:pt x="2103" y="799"/>
                    <a:pt x="2479" y="562"/>
                  </a:cubicBezTo>
                  <a:cubicBezTo>
                    <a:pt x="2539" y="524"/>
                    <a:pt x="2647" y="511"/>
                    <a:pt x="2773" y="511"/>
                  </a:cubicBezTo>
                  <a:cubicBezTo>
                    <a:pt x="3071" y="511"/>
                    <a:pt x="3477" y="585"/>
                    <a:pt x="3633" y="588"/>
                  </a:cubicBezTo>
                  <a:cubicBezTo>
                    <a:pt x="5103" y="617"/>
                    <a:pt x="6571" y="631"/>
                    <a:pt x="8041" y="631"/>
                  </a:cubicBezTo>
                  <a:cubicBezTo>
                    <a:pt x="8174" y="631"/>
                    <a:pt x="8308" y="631"/>
                    <a:pt x="8441" y="631"/>
                  </a:cubicBezTo>
                  <a:cubicBezTo>
                    <a:pt x="11711" y="624"/>
                    <a:pt x="14979" y="542"/>
                    <a:pt x="18247" y="395"/>
                  </a:cubicBezTo>
                  <a:cubicBezTo>
                    <a:pt x="18495" y="384"/>
                    <a:pt x="18501" y="1"/>
                    <a:pt x="182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4" name="Google Shape;3804;p55"/>
            <p:cNvSpPr/>
            <p:nvPr/>
          </p:nvSpPr>
          <p:spPr>
            <a:xfrm>
              <a:off x="2979463" y="3829925"/>
              <a:ext cx="54225" cy="65350"/>
            </a:xfrm>
            <a:custGeom>
              <a:avLst/>
              <a:gdLst/>
              <a:ahLst/>
              <a:cxnLst/>
              <a:rect l="l" t="t" r="r" b="b"/>
              <a:pathLst>
                <a:path w="2169" h="2614" extrusionOk="0">
                  <a:moveTo>
                    <a:pt x="1121" y="1"/>
                  </a:moveTo>
                  <a:cubicBezTo>
                    <a:pt x="781" y="1"/>
                    <a:pt x="454" y="96"/>
                    <a:pt x="251" y="393"/>
                  </a:cubicBezTo>
                  <a:cubicBezTo>
                    <a:pt x="0" y="758"/>
                    <a:pt x="30" y="1294"/>
                    <a:pt x="445" y="1521"/>
                  </a:cubicBezTo>
                  <a:cubicBezTo>
                    <a:pt x="476" y="1537"/>
                    <a:pt x="511" y="1545"/>
                    <a:pt x="545" y="1545"/>
                  </a:cubicBezTo>
                  <a:cubicBezTo>
                    <a:pt x="596" y="1545"/>
                    <a:pt x="647" y="1527"/>
                    <a:pt x="684" y="1489"/>
                  </a:cubicBezTo>
                  <a:cubicBezTo>
                    <a:pt x="791" y="1384"/>
                    <a:pt x="947" y="1326"/>
                    <a:pt x="1101" y="1326"/>
                  </a:cubicBezTo>
                  <a:cubicBezTo>
                    <a:pt x="1252" y="1326"/>
                    <a:pt x="1402" y="1382"/>
                    <a:pt x="1503" y="1503"/>
                  </a:cubicBezTo>
                  <a:cubicBezTo>
                    <a:pt x="1773" y="1830"/>
                    <a:pt x="1423" y="2211"/>
                    <a:pt x="1078" y="2211"/>
                  </a:cubicBezTo>
                  <a:cubicBezTo>
                    <a:pt x="1024" y="2211"/>
                    <a:pt x="969" y="2201"/>
                    <a:pt x="918" y="2181"/>
                  </a:cubicBezTo>
                  <a:cubicBezTo>
                    <a:pt x="892" y="2170"/>
                    <a:pt x="868" y="2166"/>
                    <a:pt x="846" y="2166"/>
                  </a:cubicBezTo>
                  <a:cubicBezTo>
                    <a:pt x="666" y="2166"/>
                    <a:pt x="605" y="2477"/>
                    <a:pt x="813" y="2560"/>
                  </a:cubicBezTo>
                  <a:cubicBezTo>
                    <a:pt x="905" y="2597"/>
                    <a:pt x="1000" y="2614"/>
                    <a:pt x="1094" y="2614"/>
                  </a:cubicBezTo>
                  <a:cubicBezTo>
                    <a:pt x="1650" y="2614"/>
                    <a:pt x="2168" y="2017"/>
                    <a:pt x="1927" y="1453"/>
                  </a:cubicBezTo>
                  <a:cubicBezTo>
                    <a:pt x="1781" y="1110"/>
                    <a:pt x="1440" y="939"/>
                    <a:pt x="1095" y="939"/>
                  </a:cubicBezTo>
                  <a:cubicBezTo>
                    <a:pt x="901" y="939"/>
                    <a:pt x="705" y="993"/>
                    <a:pt x="542" y="1100"/>
                  </a:cubicBezTo>
                  <a:lnTo>
                    <a:pt x="542" y="1100"/>
                  </a:lnTo>
                  <a:cubicBezTo>
                    <a:pt x="376" y="904"/>
                    <a:pt x="553" y="578"/>
                    <a:pt x="764" y="468"/>
                  </a:cubicBezTo>
                  <a:cubicBezTo>
                    <a:pt x="879" y="408"/>
                    <a:pt x="1006" y="386"/>
                    <a:pt x="1136" y="386"/>
                  </a:cubicBezTo>
                  <a:cubicBezTo>
                    <a:pt x="1339" y="386"/>
                    <a:pt x="1549" y="440"/>
                    <a:pt x="1734" y="488"/>
                  </a:cubicBezTo>
                  <a:cubicBezTo>
                    <a:pt x="1753" y="494"/>
                    <a:pt x="1771" y="496"/>
                    <a:pt x="1788" y="496"/>
                  </a:cubicBezTo>
                  <a:cubicBezTo>
                    <a:pt x="1994" y="496"/>
                    <a:pt x="2065" y="169"/>
                    <a:pt x="1840" y="109"/>
                  </a:cubicBezTo>
                  <a:cubicBezTo>
                    <a:pt x="1622" y="51"/>
                    <a:pt x="1368" y="1"/>
                    <a:pt x="112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5" name="Google Shape;3805;p55"/>
            <p:cNvSpPr/>
            <p:nvPr/>
          </p:nvSpPr>
          <p:spPr>
            <a:xfrm>
              <a:off x="3067838" y="3837675"/>
              <a:ext cx="12025" cy="56275"/>
            </a:xfrm>
            <a:custGeom>
              <a:avLst/>
              <a:gdLst/>
              <a:ahLst/>
              <a:cxnLst/>
              <a:rect l="l" t="t" r="r" b="b"/>
              <a:pathLst>
                <a:path w="481" h="2251" extrusionOk="0">
                  <a:moveTo>
                    <a:pt x="235" y="0"/>
                  </a:moveTo>
                  <a:cubicBezTo>
                    <a:pt x="136" y="0"/>
                    <a:pt x="42" y="63"/>
                    <a:pt x="50" y="189"/>
                  </a:cubicBezTo>
                  <a:cubicBezTo>
                    <a:pt x="87" y="816"/>
                    <a:pt x="74" y="1438"/>
                    <a:pt x="14" y="2062"/>
                  </a:cubicBezTo>
                  <a:cubicBezTo>
                    <a:pt x="1" y="2188"/>
                    <a:pt x="93" y="2251"/>
                    <a:pt x="191" y="2251"/>
                  </a:cubicBezTo>
                  <a:cubicBezTo>
                    <a:pt x="289" y="2251"/>
                    <a:pt x="395" y="2188"/>
                    <a:pt x="407" y="2062"/>
                  </a:cubicBezTo>
                  <a:cubicBezTo>
                    <a:pt x="468" y="1438"/>
                    <a:pt x="480" y="816"/>
                    <a:pt x="443" y="189"/>
                  </a:cubicBezTo>
                  <a:cubicBezTo>
                    <a:pt x="436" y="63"/>
                    <a:pt x="333" y="0"/>
                    <a:pt x="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6" name="Google Shape;3806;p55"/>
            <p:cNvSpPr/>
            <p:nvPr/>
          </p:nvSpPr>
          <p:spPr>
            <a:xfrm>
              <a:off x="3051713" y="3864925"/>
              <a:ext cx="60675" cy="13325"/>
            </a:xfrm>
            <a:custGeom>
              <a:avLst/>
              <a:gdLst/>
              <a:ahLst/>
              <a:cxnLst/>
              <a:rect l="l" t="t" r="r" b="b"/>
              <a:pathLst>
                <a:path w="2427" h="533" extrusionOk="0">
                  <a:moveTo>
                    <a:pt x="1240" y="0"/>
                  </a:moveTo>
                  <a:cubicBezTo>
                    <a:pt x="900" y="0"/>
                    <a:pt x="560" y="48"/>
                    <a:pt x="224" y="145"/>
                  </a:cubicBezTo>
                  <a:cubicBezTo>
                    <a:pt x="1" y="209"/>
                    <a:pt x="70" y="533"/>
                    <a:pt x="269" y="533"/>
                  </a:cubicBezTo>
                  <a:cubicBezTo>
                    <a:pt x="287" y="533"/>
                    <a:pt x="306" y="530"/>
                    <a:pt x="327" y="524"/>
                  </a:cubicBezTo>
                  <a:cubicBezTo>
                    <a:pt x="633" y="438"/>
                    <a:pt x="937" y="394"/>
                    <a:pt x="1242" y="394"/>
                  </a:cubicBezTo>
                  <a:cubicBezTo>
                    <a:pt x="1526" y="394"/>
                    <a:pt x="1811" y="432"/>
                    <a:pt x="2097" y="509"/>
                  </a:cubicBezTo>
                  <a:cubicBezTo>
                    <a:pt x="2117" y="514"/>
                    <a:pt x="2135" y="516"/>
                    <a:pt x="2153" y="516"/>
                  </a:cubicBezTo>
                  <a:cubicBezTo>
                    <a:pt x="2356" y="516"/>
                    <a:pt x="2426" y="190"/>
                    <a:pt x="2202" y="129"/>
                  </a:cubicBezTo>
                  <a:cubicBezTo>
                    <a:pt x="1882" y="43"/>
                    <a:pt x="1561" y="0"/>
                    <a:pt x="1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7" name="Google Shape;3807;p55"/>
            <p:cNvSpPr/>
            <p:nvPr/>
          </p:nvSpPr>
          <p:spPr>
            <a:xfrm>
              <a:off x="3128713" y="3831600"/>
              <a:ext cx="54500" cy="62525"/>
            </a:xfrm>
            <a:custGeom>
              <a:avLst/>
              <a:gdLst/>
              <a:ahLst/>
              <a:cxnLst/>
              <a:rect l="l" t="t" r="r" b="b"/>
              <a:pathLst>
                <a:path w="2180" h="2501" extrusionOk="0">
                  <a:moveTo>
                    <a:pt x="751" y="1"/>
                  </a:moveTo>
                  <a:cubicBezTo>
                    <a:pt x="567" y="1"/>
                    <a:pt x="382" y="71"/>
                    <a:pt x="249" y="224"/>
                  </a:cubicBezTo>
                  <a:cubicBezTo>
                    <a:pt x="122" y="370"/>
                    <a:pt x="253" y="568"/>
                    <a:pt x="396" y="568"/>
                  </a:cubicBezTo>
                  <a:cubicBezTo>
                    <a:pt x="441" y="568"/>
                    <a:pt x="487" y="549"/>
                    <a:pt x="526" y="503"/>
                  </a:cubicBezTo>
                  <a:cubicBezTo>
                    <a:pt x="591" y="429"/>
                    <a:pt x="676" y="396"/>
                    <a:pt x="758" y="396"/>
                  </a:cubicBezTo>
                  <a:cubicBezTo>
                    <a:pt x="926" y="396"/>
                    <a:pt x="1082" y="532"/>
                    <a:pt x="1023" y="736"/>
                  </a:cubicBezTo>
                  <a:cubicBezTo>
                    <a:pt x="972" y="911"/>
                    <a:pt x="767" y="1061"/>
                    <a:pt x="638" y="1177"/>
                  </a:cubicBezTo>
                  <a:cubicBezTo>
                    <a:pt x="370" y="1418"/>
                    <a:pt x="91" y="1660"/>
                    <a:pt x="21" y="2029"/>
                  </a:cubicBezTo>
                  <a:cubicBezTo>
                    <a:pt x="1" y="2134"/>
                    <a:pt x="50" y="2242"/>
                    <a:pt x="158" y="2271"/>
                  </a:cubicBezTo>
                  <a:cubicBezTo>
                    <a:pt x="718" y="2423"/>
                    <a:pt x="1285" y="2500"/>
                    <a:pt x="1863" y="2500"/>
                  </a:cubicBezTo>
                  <a:cubicBezTo>
                    <a:pt x="1884" y="2500"/>
                    <a:pt x="1904" y="2500"/>
                    <a:pt x="1925" y="2500"/>
                  </a:cubicBezTo>
                  <a:cubicBezTo>
                    <a:pt x="2179" y="2499"/>
                    <a:pt x="2180" y="2106"/>
                    <a:pt x="1926" y="2106"/>
                  </a:cubicBezTo>
                  <a:cubicBezTo>
                    <a:pt x="1926" y="2106"/>
                    <a:pt x="1925" y="2106"/>
                    <a:pt x="1925" y="2106"/>
                  </a:cubicBezTo>
                  <a:cubicBezTo>
                    <a:pt x="1904" y="2107"/>
                    <a:pt x="1882" y="2107"/>
                    <a:pt x="1861" y="2107"/>
                  </a:cubicBezTo>
                  <a:cubicBezTo>
                    <a:pt x="1386" y="2107"/>
                    <a:pt x="925" y="2053"/>
                    <a:pt x="465" y="1944"/>
                  </a:cubicBezTo>
                  <a:lnTo>
                    <a:pt x="465" y="1944"/>
                  </a:lnTo>
                  <a:cubicBezTo>
                    <a:pt x="706" y="1466"/>
                    <a:pt x="1420" y="1259"/>
                    <a:pt x="1435" y="653"/>
                  </a:cubicBezTo>
                  <a:cubicBezTo>
                    <a:pt x="1445" y="251"/>
                    <a:pt x="1099" y="1"/>
                    <a:pt x="7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8" name="Google Shape;3808;p55"/>
            <p:cNvSpPr/>
            <p:nvPr/>
          </p:nvSpPr>
          <p:spPr>
            <a:xfrm>
              <a:off x="3194238" y="3828275"/>
              <a:ext cx="48275" cy="68150"/>
            </a:xfrm>
            <a:custGeom>
              <a:avLst/>
              <a:gdLst/>
              <a:ahLst/>
              <a:cxnLst/>
              <a:rect l="l" t="t" r="r" b="b"/>
              <a:pathLst>
                <a:path w="1931" h="2726" extrusionOk="0">
                  <a:moveTo>
                    <a:pt x="1658" y="0"/>
                  </a:moveTo>
                  <a:cubicBezTo>
                    <a:pt x="1599" y="0"/>
                    <a:pt x="1540" y="28"/>
                    <a:pt x="1500" y="94"/>
                  </a:cubicBezTo>
                  <a:cubicBezTo>
                    <a:pt x="1030" y="874"/>
                    <a:pt x="561" y="1652"/>
                    <a:pt x="91" y="2433"/>
                  </a:cubicBezTo>
                  <a:cubicBezTo>
                    <a:pt x="1" y="2585"/>
                    <a:pt x="136" y="2725"/>
                    <a:pt x="271" y="2725"/>
                  </a:cubicBezTo>
                  <a:cubicBezTo>
                    <a:pt x="331" y="2725"/>
                    <a:pt x="391" y="2698"/>
                    <a:pt x="431" y="2632"/>
                  </a:cubicBezTo>
                  <a:cubicBezTo>
                    <a:pt x="900" y="1851"/>
                    <a:pt x="1371" y="1073"/>
                    <a:pt x="1839" y="293"/>
                  </a:cubicBezTo>
                  <a:cubicBezTo>
                    <a:pt x="1931" y="142"/>
                    <a:pt x="1794" y="0"/>
                    <a:pt x="16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9" name="Google Shape;3809;p55"/>
            <p:cNvSpPr/>
            <p:nvPr/>
          </p:nvSpPr>
          <p:spPr>
            <a:xfrm>
              <a:off x="3227963" y="3830175"/>
              <a:ext cx="44675" cy="67175"/>
            </a:xfrm>
            <a:custGeom>
              <a:avLst/>
              <a:gdLst/>
              <a:ahLst/>
              <a:cxnLst/>
              <a:rect l="l" t="t" r="r" b="b"/>
              <a:pathLst>
                <a:path w="1787" h="2687" extrusionOk="0">
                  <a:moveTo>
                    <a:pt x="277" y="0"/>
                  </a:moveTo>
                  <a:cubicBezTo>
                    <a:pt x="138" y="0"/>
                    <a:pt x="0" y="141"/>
                    <a:pt x="99" y="288"/>
                  </a:cubicBezTo>
                  <a:cubicBezTo>
                    <a:pt x="586" y="1020"/>
                    <a:pt x="1010" y="1785"/>
                    <a:pt x="1375" y="2584"/>
                  </a:cubicBezTo>
                  <a:cubicBezTo>
                    <a:pt x="1408" y="2656"/>
                    <a:pt x="1464" y="2686"/>
                    <a:pt x="1522" y="2686"/>
                  </a:cubicBezTo>
                  <a:cubicBezTo>
                    <a:pt x="1649" y="2686"/>
                    <a:pt x="1787" y="2543"/>
                    <a:pt x="1714" y="2385"/>
                  </a:cubicBezTo>
                  <a:cubicBezTo>
                    <a:pt x="1349" y="1585"/>
                    <a:pt x="924" y="821"/>
                    <a:pt x="439" y="89"/>
                  </a:cubicBezTo>
                  <a:cubicBezTo>
                    <a:pt x="397" y="26"/>
                    <a:pt x="337" y="0"/>
                    <a:pt x="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0" name="Google Shape;3810;p55"/>
            <p:cNvSpPr/>
            <p:nvPr/>
          </p:nvSpPr>
          <p:spPr>
            <a:xfrm>
              <a:off x="3207788" y="3869975"/>
              <a:ext cx="56200" cy="9850"/>
            </a:xfrm>
            <a:custGeom>
              <a:avLst/>
              <a:gdLst/>
              <a:ahLst/>
              <a:cxnLst/>
              <a:rect l="l" t="t" r="r" b="b"/>
              <a:pathLst>
                <a:path w="2248" h="394" extrusionOk="0">
                  <a:moveTo>
                    <a:pt x="252" y="0"/>
                  </a:moveTo>
                  <a:cubicBezTo>
                    <a:pt x="0" y="0"/>
                    <a:pt x="0" y="394"/>
                    <a:pt x="252" y="394"/>
                  </a:cubicBezTo>
                  <a:lnTo>
                    <a:pt x="1993" y="394"/>
                  </a:lnTo>
                  <a:cubicBezTo>
                    <a:pt x="2248" y="394"/>
                    <a:pt x="2248" y="0"/>
                    <a:pt x="1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1" name="Google Shape;3811;p55"/>
            <p:cNvSpPr/>
            <p:nvPr/>
          </p:nvSpPr>
          <p:spPr>
            <a:xfrm>
              <a:off x="3278038" y="3824500"/>
              <a:ext cx="50125" cy="66775"/>
            </a:xfrm>
            <a:custGeom>
              <a:avLst/>
              <a:gdLst/>
              <a:ahLst/>
              <a:cxnLst/>
              <a:rect l="l" t="t" r="r" b="b"/>
              <a:pathLst>
                <a:path w="2005" h="2671" extrusionOk="0">
                  <a:moveTo>
                    <a:pt x="419" y="1404"/>
                  </a:moveTo>
                  <a:cubicBezTo>
                    <a:pt x="440" y="1445"/>
                    <a:pt x="478" y="1482"/>
                    <a:pt x="534" y="1504"/>
                  </a:cubicBezTo>
                  <a:cubicBezTo>
                    <a:pt x="837" y="1627"/>
                    <a:pt x="1140" y="1751"/>
                    <a:pt x="1443" y="1874"/>
                  </a:cubicBezTo>
                  <a:lnTo>
                    <a:pt x="1443" y="1874"/>
                  </a:lnTo>
                  <a:cubicBezTo>
                    <a:pt x="1375" y="2217"/>
                    <a:pt x="1000" y="2283"/>
                    <a:pt x="660" y="2283"/>
                  </a:cubicBezTo>
                  <a:cubicBezTo>
                    <a:pt x="608" y="2283"/>
                    <a:pt x="557" y="2282"/>
                    <a:pt x="507" y="2279"/>
                  </a:cubicBezTo>
                  <a:lnTo>
                    <a:pt x="507" y="2279"/>
                  </a:lnTo>
                  <a:cubicBezTo>
                    <a:pt x="461" y="1988"/>
                    <a:pt x="432" y="1697"/>
                    <a:pt x="419" y="1404"/>
                  </a:cubicBezTo>
                  <a:close/>
                  <a:moveTo>
                    <a:pt x="406" y="0"/>
                  </a:moveTo>
                  <a:cubicBezTo>
                    <a:pt x="174" y="0"/>
                    <a:pt x="182" y="374"/>
                    <a:pt x="425" y="395"/>
                  </a:cubicBezTo>
                  <a:cubicBezTo>
                    <a:pt x="823" y="430"/>
                    <a:pt x="1180" y="531"/>
                    <a:pt x="1529" y="704"/>
                  </a:cubicBezTo>
                  <a:lnTo>
                    <a:pt x="1529" y="704"/>
                  </a:lnTo>
                  <a:cubicBezTo>
                    <a:pt x="1377" y="973"/>
                    <a:pt x="1099" y="1137"/>
                    <a:pt x="789" y="1137"/>
                  </a:cubicBezTo>
                  <a:cubicBezTo>
                    <a:pt x="741" y="1137"/>
                    <a:pt x="692" y="1133"/>
                    <a:pt x="643" y="1125"/>
                  </a:cubicBezTo>
                  <a:lnTo>
                    <a:pt x="643" y="1125"/>
                  </a:lnTo>
                  <a:cubicBezTo>
                    <a:pt x="642" y="1125"/>
                    <a:pt x="642" y="1125"/>
                    <a:pt x="642" y="1125"/>
                  </a:cubicBezTo>
                  <a:cubicBezTo>
                    <a:pt x="642" y="1125"/>
                    <a:pt x="642" y="1125"/>
                    <a:pt x="642" y="1125"/>
                  </a:cubicBezTo>
                  <a:lnTo>
                    <a:pt x="642" y="1125"/>
                  </a:lnTo>
                  <a:cubicBezTo>
                    <a:pt x="641" y="1125"/>
                    <a:pt x="641" y="1125"/>
                    <a:pt x="640" y="1125"/>
                  </a:cubicBezTo>
                  <a:cubicBezTo>
                    <a:pt x="625" y="1122"/>
                    <a:pt x="610" y="1121"/>
                    <a:pt x="596" y="1121"/>
                  </a:cubicBezTo>
                  <a:cubicBezTo>
                    <a:pt x="506" y="1121"/>
                    <a:pt x="442" y="1172"/>
                    <a:pt x="414" y="1238"/>
                  </a:cubicBezTo>
                  <a:lnTo>
                    <a:pt x="414" y="1238"/>
                  </a:lnTo>
                  <a:cubicBezTo>
                    <a:pt x="409" y="1022"/>
                    <a:pt x="414" y="805"/>
                    <a:pt x="427" y="587"/>
                  </a:cubicBezTo>
                  <a:cubicBezTo>
                    <a:pt x="436" y="460"/>
                    <a:pt x="342" y="396"/>
                    <a:pt x="244" y="396"/>
                  </a:cubicBezTo>
                  <a:cubicBezTo>
                    <a:pt x="146" y="396"/>
                    <a:pt x="45" y="459"/>
                    <a:pt x="38" y="585"/>
                  </a:cubicBezTo>
                  <a:cubicBezTo>
                    <a:pt x="0" y="1237"/>
                    <a:pt x="40" y="1875"/>
                    <a:pt x="153" y="2518"/>
                  </a:cubicBezTo>
                  <a:cubicBezTo>
                    <a:pt x="169" y="2607"/>
                    <a:pt x="262" y="2657"/>
                    <a:pt x="344" y="2662"/>
                  </a:cubicBezTo>
                  <a:cubicBezTo>
                    <a:pt x="416" y="2667"/>
                    <a:pt x="490" y="2670"/>
                    <a:pt x="566" y="2670"/>
                  </a:cubicBezTo>
                  <a:cubicBezTo>
                    <a:pt x="1174" y="2670"/>
                    <a:pt x="1863" y="2484"/>
                    <a:pt x="1850" y="1746"/>
                  </a:cubicBezTo>
                  <a:cubicBezTo>
                    <a:pt x="1848" y="1652"/>
                    <a:pt x="1787" y="1590"/>
                    <a:pt x="1705" y="1557"/>
                  </a:cubicBezTo>
                  <a:cubicBezTo>
                    <a:pt x="1578" y="1506"/>
                    <a:pt x="1452" y="1455"/>
                    <a:pt x="1325" y="1403"/>
                  </a:cubicBezTo>
                  <a:lnTo>
                    <a:pt x="1325" y="1403"/>
                  </a:lnTo>
                  <a:cubicBezTo>
                    <a:pt x="1618" y="1264"/>
                    <a:pt x="1852" y="1010"/>
                    <a:pt x="1976" y="670"/>
                  </a:cubicBezTo>
                  <a:cubicBezTo>
                    <a:pt x="2004" y="588"/>
                    <a:pt x="1956" y="486"/>
                    <a:pt x="1884" y="448"/>
                  </a:cubicBezTo>
                  <a:cubicBezTo>
                    <a:pt x="1426" y="190"/>
                    <a:pt x="949" y="47"/>
                    <a:pt x="425" y="1"/>
                  </a:cubicBezTo>
                  <a:cubicBezTo>
                    <a:pt x="419" y="1"/>
                    <a:pt x="412" y="0"/>
                    <a:pt x="4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2" name="Google Shape;3812;p55"/>
            <p:cNvSpPr/>
            <p:nvPr/>
          </p:nvSpPr>
          <p:spPr>
            <a:xfrm>
              <a:off x="2728063" y="3992675"/>
              <a:ext cx="45650" cy="16200"/>
            </a:xfrm>
            <a:custGeom>
              <a:avLst/>
              <a:gdLst/>
              <a:ahLst/>
              <a:cxnLst/>
              <a:rect l="l" t="t" r="r" b="b"/>
              <a:pathLst>
                <a:path w="1826" h="648" extrusionOk="0">
                  <a:moveTo>
                    <a:pt x="573" y="0"/>
                  </a:moveTo>
                  <a:cubicBezTo>
                    <a:pt x="463" y="0"/>
                    <a:pt x="352" y="8"/>
                    <a:pt x="240" y="24"/>
                  </a:cubicBezTo>
                  <a:cubicBezTo>
                    <a:pt x="0" y="57"/>
                    <a:pt x="86" y="405"/>
                    <a:pt x="312" y="405"/>
                  </a:cubicBezTo>
                  <a:cubicBezTo>
                    <a:pt x="322" y="405"/>
                    <a:pt x="332" y="405"/>
                    <a:pt x="343" y="403"/>
                  </a:cubicBezTo>
                  <a:cubicBezTo>
                    <a:pt x="421" y="392"/>
                    <a:pt x="498" y="387"/>
                    <a:pt x="575" y="387"/>
                  </a:cubicBezTo>
                  <a:cubicBezTo>
                    <a:pt x="877" y="387"/>
                    <a:pt x="1170" y="469"/>
                    <a:pt x="1438" y="621"/>
                  </a:cubicBezTo>
                  <a:cubicBezTo>
                    <a:pt x="1471" y="640"/>
                    <a:pt x="1504" y="648"/>
                    <a:pt x="1535" y="648"/>
                  </a:cubicBezTo>
                  <a:cubicBezTo>
                    <a:pt x="1710" y="648"/>
                    <a:pt x="1826" y="387"/>
                    <a:pt x="1637" y="280"/>
                  </a:cubicBezTo>
                  <a:cubicBezTo>
                    <a:pt x="1301" y="91"/>
                    <a:pt x="944" y="0"/>
                    <a:pt x="57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3" name="Google Shape;3813;p55"/>
            <p:cNvSpPr/>
            <p:nvPr/>
          </p:nvSpPr>
          <p:spPr>
            <a:xfrm>
              <a:off x="2734338" y="4017625"/>
              <a:ext cx="39325" cy="13475"/>
            </a:xfrm>
            <a:custGeom>
              <a:avLst/>
              <a:gdLst/>
              <a:ahLst/>
              <a:cxnLst/>
              <a:rect l="l" t="t" r="r" b="b"/>
              <a:pathLst>
                <a:path w="1573" h="539" extrusionOk="0">
                  <a:moveTo>
                    <a:pt x="1265" y="1"/>
                  </a:moveTo>
                  <a:cubicBezTo>
                    <a:pt x="1253" y="1"/>
                    <a:pt x="1241" y="2"/>
                    <a:pt x="1229" y="4"/>
                  </a:cubicBezTo>
                  <a:cubicBezTo>
                    <a:pt x="898" y="55"/>
                    <a:pt x="569" y="105"/>
                    <a:pt x="237" y="157"/>
                  </a:cubicBezTo>
                  <a:cubicBezTo>
                    <a:pt x="1" y="194"/>
                    <a:pt x="84" y="539"/>
                    <a:pt x="307" y="539"/>
                  </a:cubicBezTo>
                  <a:cubicBezTo>
                    <a:pt x="319" y="539"/>
                    <a:pt x="331" y="538"/>
                    <a:pt x="343" y="536"/>
                  </a:cubicBezTo>
                  <a:cubicBezTo>
                    <a:pt x="673" y="485"/>
                    <a:pt x="1003" y="434"/>
                    <a:pt x="1335" y="383"/>
                  </a:cubicBezTo>
                  <a:cubicBezTo>
                    <a:pt x="1573" y="345"/>
                    <a:pt x="1488" y="1"/>
                    <a:pt x="12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4" name="Google Shape;3814;p55"/>
            <p:cNvSpPr/>
            <p:nvPr/>
          </p:nvSpPr>
          <p:spPr>
            <a:xfrm>
              <a:off x="2842138" y="3977925"/>
              <a:ext cx="57950" cy="91875"/>
            </a:xfrm>
            <a:custGeom>
              <a:avLst/>
              <a:gdLst/>
              <a:ahLst/>
              <a:cxnLst/>
              <a:rect l="l" t="t" r="r" b="b"/>
              <a:pathLst>
                <a:path w="2318" h="3675" extrusionOk="0">
                  <a:moveTo>
                    <a:pt x="1304" y="483"/>
                  </a:moveTo>
                  <a:cubicBezTo>
                    <a:pt x="1399" y="483"/>
                    <a:pt x="1505" y="503"/>
                    <a:pt x="1621" y="542"/>
                  </a:cubicBezTo>
                  <a:cubicBezTo>
                    <a:pt x="1649" y="588"/>
                    <a:pt x="1687" y="615"/>
                    <a:pt x="1727" y="627"/>
                  </a:cubicBezTo>
                  <a:lnTo>
                    <a:pt x="1727" y="627"/>
                  </a:lnTo>
                  <a:cubicBezTo>
                    <a:pt x="1712" y="655"/>
                    <a:pt x="1704" y="687"/>
                    <a:pt x="1708" y="726"/>
                  </a:cubicBezTo>
                  <a:cubicBezTo>
                    <a:pt x="1712" y="743"/>
                    <a:pt x="1715" y="760"/>
                    <a:pt x="1718" y="777"/>
                  </a:cubicBezTo>
                  <a:lnTo>
                    <a:pt x="1718" y="777"/>
                  </a:lnTo>
                  <a:cubicBezTo>
                    <a:pt x="1717" y="777"/>
                    <a:pt x="1715" y="777"/>
                    <a:pt x="1714" y="777"/>
                  </a:cubicBezTo>
                  <a:cubicBezTo>
                    <a:pt x="1718" y="805"/>
                    <a:pt x="1722" y="833"/>
                    <a:pt x="1727" y="861"/>
                  </a:cubicBezTo>
                  <a:lnTo>
                    <a:pt x="1727" y="861"/>
                  </a:lnTo>
                  <a:cubicBezTo>
                    <a:pt x="1732" y="998"/>
                    <a:pt x="1696" y="1131"/>
                    <a:pt x="1619" y="1261"/>
                  </a:cubicBezTo>
                  <a:cubicBezTo>
                    <a:pt x="1526" y="1447"/>
                    <a:pt x="1428" y="1541"/>
                    <a:pt x="1326" y="1541"/>
                  </a:cubicBezTo>
                  <a:cubicBezTo>
                    <a:pt x="1226" y="1541"/>
                    <a:pt x="1121" y="1451"/>
                    <a:pt x="1011" y="1271"/>
                  </a:cubicBezTo>
                  <a:cubicBezTo>
                    <a:pt x="663" y="1171"/>
                    <a:pt x="590" y="1026"/>
                    <a:pt x="786" y="836"/>
                  </a:cubicBezTo>
                  <a:cubicBezTo>
                    <a:pt x="897" y="601"/>
                    <a:pt x="1070" y="483"/>
                    <a:pt x="1304" y="483"/>
                  </a:cubicBezTo>
                  <a:close/>
                  <a:moveTo>
                    <a:pt x="1390" y="0"/>
                  </a:moveTo>
                  <a:cubicBezTo>
                    <a:pt x="745" y="0"/>
                    <a:pt x="0" y="905"/>
                    <a:pt x="224" y="1529"/>
                  </a:cubicBezTo>
                  <a:cubicBezTo>
                    <a:pt x="344" y="1864"/>
                    <a:pt x="681" y="2023"/>
                    <a:pt x="1017" y="2023"/>
                  </a:cubicBezTo>
                  <a:cubicBezTo>
                    <a:pt x="1137" y="2023"/>
                    <a:pt x="1258" y="2002"/>
                    <a:pt x="1367" y="1962"/>
                  </a:cubicBezTo>
                  <a:cubicBezTo>
                    <a:pt x="1540" y="1898"/>
                    <a:pt x="1687" y="1796"/>
                    <a:pt x="1803" y="1668"/>
                  </a:cubicBezTo>
                  <a:lnTo>
                    <a:pt x="1803" y="1668"/>
                  </a:lnTo>
                  <a:cubicBezTo>
                    <a:pt x="1815" y="2356"/>
                    <a:pt x="1648" y="3039"/>
                    <a:pt x="912" y="3284"/>
                  </a:cubicBezTo>
                  <a:cubicBezTo>
                    <a:pt x="696" y="3357"/>
                    <a:pt x="759" y="3674"/>
                    <a:pt x="952" y="3674"/>
                  </a:cubicBezTo>
                  <a:cubicBezTo>
                    <a:pt x="973" y="3674"/>
                    <a:pt x="995" y="3671"/>
                    <a:pt x="1018" y="3663"/>
                  </a:cubicBezTo>
                  <a:cubicBezTo>
                    <a:pt x="2318" y="3231"/>
                    <a:pt x="2268" y="1793"/>
                    <a:pt x="2095" y="674"/>
                  </a:cubicBezTo>
                  <a:cubicBezTo>
                    <a:pt x="2082" y="597"/>
                    <a:pt x="2028" y="553"/>
                    <a:pt x="1963" y="539"/>
                  </a:cubicBezTo>
                  <a:lnTo>
                    <a:pt x="1963" y="539"/>
                  </a:lnTo>
                  <a:cubicBezTo>
                    <a:pt x="1998" y="486"/>
                    <a:pt x="2006" y="416"/>
                    <a:pt x="1961" y="345"/>
                  </a:cubicBezTo>
                  <a:cubicBezTo>
                    <a:pt x="1808" y="101"/>
                    <a:pt x="1605" y="0"/>
                    <a:pt x="13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5" name="Google Shape;3815;p55"/>
            <p:cNvSpPr/>
            <p:nvPr/>
          </p:nvSpPr>
          <p:spPr>
            <a:xfrm>
              <a:off x="2927888" y="3972425"/>
              <a:ext cx="216225" cy="104850"/>
            </a:xfrm>
            <a:custGeom>
              <a:avLst/>
              <a:gdLst/>
              <a:ahLst/>
              <a:cxnLst/>
              <a:rect l="l" t="t" r="r" b="b"/>
              <a:pathLst>
                <a:path w="8649" h="4194" extrusionOk="0">
                  <a:moveTo>
                    <a:pt x="8400" y="1"/>
                  </a:moveTo>
                  <a:cubicBezTo>
                    <a:pt x="8398" y="1"/>
                    <a:pt x="8396" y="1"/>
                    <a:pt x="8393" y="1"/>
                  </a:cubicBezTo>
                  <a:cubicBezTo>
                    <a:pt x="6136" y="64"/>
                    <a:pt x="3878" y="128"/>
                    <a:pt x="1619" y="190"/>
                  </a:cubicBezTo>
                  <a:cubicBezTo>
                    <a:pt x="1508" y="194"/>
                    <a:pt x="1429" y="278"/>
                    <a:pt x="1422" y="387"/>
                  </a:cubicBezTo>
                  <a:cubicBezTo>
                    <a:pt x="1361" y="1310"/>
                    <a:pt x="1303" y="2233"/>
                    <a:pt x="1243" y="3155"/>
                  </a:cubicBezTo>
                  <a:lnTo>
                    <a:pt x="1243" y="3155"/>
                  </a:lnTo>
                  <a:cubicBezTo>
                    <a:pt x="964" y="2495"/>
                    <a:pt x="685" y="1834"/>
                    <a:pt x="405" y="1175"/>
                  </a:cubicBezTo>
                  <a:cubicBezTo>
                    <a:pt x="375" y="1102"/>
                    <a:pt x="321" y="1072"/>
                    <a:pt x="264" y="1072"/>
                  </a:cubicBezTo>
                  <a:cubicBezTo>
                    <a:pt x="139" y="1072"/>
                    <a:pt x="0" y="1217"/>
                    <a:pt x="66" y="1375"/>
                  </a:cubicBezTo>
                  <a:cubicBezTo>
                    <a:pt x="448" y="2280"/>
                    <a:pt x="832" y="3187"/>
                    <a:pt x="1216" y="4093"/>
                  </a:cubicBezTo>
                  <a:cubicBezTo>
                    <a:pt x="1245" y="4165"/>
                    <a:pt x="1300" y="4194"/>
                    <a:pt x="1358" y="4194"/>
                  </a:cubicBezTo>
                  <a:cubicBezTo>
                    <a:pt x="1461" y="4194"/>
                    <a:pt x="1575" y="4104"/>
                    <a:pt x="1582" y="3993"/>
                  </a:cubicBezTo>
                  <a:cubicBezTo>
                    <a:pt x="1628" y="3272"/>
                    <a:pt x="1675" y="2550"/>
                    <a:pt x="1722" y="1829"/>
                  </a:cubicBezTo>
                  <a:cubicBezTo>
                    <a:pt x="1734" y="1656"/>
                    <a:pt x="1698" y="888"/>
                    <a:pt x="1792" y="747"/>
                  </a:cubicBezTo>
                  <a:cubicBezTo>
                    <a:pt x="1910" y="575"/>
                    <a:pt x="2101" y="545"/>
                    <a:pt x="2297" y="545"/>
                  </a:cubicBezTo>
                  <a:cubicBezTo>
                    <a:pt x="2404" y="545"/>
                    <a:pt x="2512" y="554"/>
                    <a:pt x="2611" y="554"/>
                  </a:cubicBezTo>
                  <a:cubicBezTo>
                    <a:pt x="2625" y="554"/>
                    <a:pt x="2639" y="554"/>
                    <a:pt x="2653" y="553"/>
                  </a:cubicBezTo>
                  <a:cubicBezTo>
                    <a:pt x="3323" y="536"/>
                    <a:pt x="3990" y="516"/>
                    <a:pt x="4660" y="497"/>
                  </a:cubicBezTo>
                  <a:cubicBezTo>
                    <a:pt x="5905" y="465"/>
                    <a:pt x="7148" y="429"/>
                    <a:pt x="8393" y="394"/>
                  </a:cubicBezTo>
                  <a:cubicBezTo>
                    <a:pt x="8644" y="387"/>
                    <a:pt x="8648" y="1"/>
                    <a:pt x="84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6" name="Google Shape;3816;p55"/>
            <p:cNvSpPr/>
            <p:nvPr/>
          </p:nvSpPr>
          <p:spPr>
            <a:xfrm>
              <a:off x="3019538" y="4011725"/>
              <a:ext cx="9875" cy="59300"/>
            </a:xfrm>
            <a:custGeom>
              <a:avLst/>
              <a:gdLst/>
              <a:ahLst/>
              <a:cxnLst/>
              <a:rect l="l" t="t" r="r" b="b"/>
              <a:pathLst>
                <a:path w="395" h="2372" extrusionOk="0">
                  <a:moveTo>
                    <a:pt x="197" y="1"/>
                  </a:moveTo>
                  <a:cubicBezTo>
                    <a:pt x="99" y="1"/>
                    <a:pt x="0" y="64"/>
                    <a:pt x="0" y="191"/>
                  </a:cubicBezTo>
                  <a:lnTo>
                    <a:pt x="0" y="2181"/>
                  </a:lnTo>
                  <a:cubicBezTo>
                    <a:pt x="0" y="2308"/>
                    <a:pt x="99" y="2372"/>
                    <a:pt x="197" y="2372"/>
                  </a:cubicBezTo>
                  <a:cubicBezTo>
                    <a:pt x="296" y="2372"/>
                    <a:pt x="394" y="2308"/>
                    <a:pt x="394" y="2181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7" name="Google Shape;3817;p55"/>
            <p:cNvSpPr/>
            <p:nvPr/>
          </p:nvSpPr>
          <p:spPr>
            <a:xfrm>
              <a:off x="3044763" y="4011275"/>
              <a:ext cx="60475" cy="62700"/>
            </a:xfrm>
            <a:custGeom>
              <a:avLst/>
              <a:gdLst/>
              <a:ahLst/>
              <a:cxnLst/>
              <a:rect l="l" t="t" r="r" b="b"/>
              <a:pathLst>
                <a:path w="2419" h="2508" extrusionOk="0">
                  <a:moveTo>
                    <a:pt x="715" y="1"/>
                  </a:moveTo>
                  <a:cubicBezTo>
                    <a:pt x="460" y="1"/>
                    <a:pt x="212" y="122"/>
                    <a:pt x="79" y="386"/>
                  </a:cubicBezTo>
                  <a:cubicBezTo>
                    <a:pt x="1" y="540"/>
                    <a:pt x="137" y="683"/>
                    <a:pt x="268" y="683"/>
                  </a:cubicBezTo>
                  <a:cubicBezTo>
                    <a:pt x="327" y="683"/>
                    <a:pt x="384" y="654"/>
                    <a:pt x="420" y="583"/>
                  </a:cubicBezTo>
                  <a:cubicBezTo>
                    <a:pt x="483" y="457"/>
                    <a:pt x="604" y="391"/>
                    <a:pt x="731" y="391"/>
                  </a:cubicBezTo>
                  <a:cubicBezTo>
                    <a:pt x="801" y="391"/>
                    <a:pt x="873" y="411"/>
                    <a:pt x="938" y="451"/>
                  </a:cubicBezTo>
                  <a:cubicBezTo>
                    <a:pt x="1153" y="581"/>
                    <a:pt x="1202" y="866"/>
                    <a:pt x="1153" y="1099"/>
                  </a:cubicBezTo>
                  <a:cubicBezTo>
                    <a:pt x="1073" y="1496"/>
                    <a:pt x="752" y="1792"/>
                    <a:pt x="474" y="2063"/>
                  </a:cubicBezTo>
                  <a:cubicBezTo>
                    <a:pt x="346" y="2187"/>
                    <a:pt x="450" y="2386"/>
                    <a:pt x="615" y="2399"/>
                  </a:cubicBezTo>
                  <a:lnTo>
                    <a:pt x="2166" y="2507"/>
                  </a:lnTo>
                  <a:cubicBezTo>
                    <a:pt x="2172" y="2507"/>
                    <a:pt x="2177" y="2507"/>
                    <a:pt x="2182" y="2507"/>
                  </a:cubicBezTo>
                  <a:cubicBezTo>
                    <a:pt x="2418" y="2507"/>
                    <a:pt x="2413" y="2130"/>
                    <a:pt x="2166" y="2113"/>
                  </a:cubicBezTo>
                  <a:lnTo>
                    <a:pt x="1046" y="2035"/>
                  </a:lnTo>
                  <a:lnTo>
                    <a:pt x="1046" y="2035"/>
                  </a:lnTo>
                  <a:cubicBezTo>
                    <a:pt x="1440" y="1583"/>
                    <a:pt x="1763" y="1005"/>
                    <a:pt x="1445" y="424"/>
                  </a:cubicBezTo>
                  <a:cubicBezTo>
                    <a:pt x="1295" y="152"/>
                    <a:pt x="1001" y="1"/>
                    <a:pt x="7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818" name="Google Shape;3818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9936233" y="1995285"/>
            <a:ext cx="1513267" cy="1322233"/>
            <a:chOff x="7452175" y="1496463"/>
            <a:chExt cx="1134950" cy="991675"/>
          </a:xfrm>
        </p:grpSpPr>
        <p:sp>
          <p:nvSpPr>
            <p:cNvPr id="3819" name="Google Shape;3819;p55"/>
            <p:cNvSpPr/>
            <p:nvPr/>
          </p:nvSpPr>
          <p:spPr>
            <a:xfrm>
              <a:off x="7453375" y="1507738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0" name="Google Shape;3820;p55"/>
            <p:cNvSpPr/>
            <p:nvPr/>
          </p:nvSpPr>
          <p:spPr>
            <a:xfrm>
              <a:off x="7471350" y="1496463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1" name="Google Shape;3821;p55"/>
            <p:cNvSpPr/>
            <p:nvPr/>
          </p:nvSpPr>
          <p:spPr>
            <a:xfrm>
              <a:off x="7452175" y="1789013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2" name="Google Shape;3822;p55"/>
            <p:cNvSpPr/>
            <p:nvPr/>
          </p:nvSpPr>
          <p:spPr>
            <a:xfrm>
              <a:off x="7456575" y="177341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3" name="Google Shape;3823;p55"/>
            <p:cNvSpPr/>
            <p:nvPr/>
          </p:nvSpPr>
          <p:spPr>
            <a:xfrm>
              <a:off x="7506725" y="1808713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4" name="Google Shape;3824;p55"/>
            <p:cNvSpPr/>
            <p:nvPr/>
          </p:nvSpPr>
          <p:spPr>
            <a:xfrm>
              <a:off x="7473275" y="180263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5" name="Google Shape;3825;p55"/>
            <p:cNvSpPr/>
            <p:nvPr/>
          </p:nvSpPr>
          <p:spPr>
            <a:xfrm>
              <a:off x="7488525" y="18133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6" name="Google Shape;3826;p55"/>
            <p:cNvSpPr/>
            <p:nvPr/>
          </p:nvSpPr>
          <p:spPr>
            <a:xfrm>
              <a:off x="7556075" y="18435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7" name="Google Shape;3827;p55"/>
            <p:cNvSpPr/>
            <p:nvPr/>
          </p:nvSpPr>
          <p:spPr>
            <a:xfrm>
              <a:off x="7522675" y="1837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8" name="Google Shape;3828;p55"/>
            <p:cNvSpPr/>
            <p:nvPr/>
          </p:nvSpPr>
          <p:spPr>
            <a:xfrm>
              <a:off x="7537925" y="18481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9" name="Google Shape;3829;p55"/>
            <p:cNvSpPr/>
            <p:nvPr/>
          </p:nvSpPr>
          <p:spPr>
            <a:xfrm>
              <a:off x="7605525" y="18783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0" name="Google Shape;3830;p55"/>
            <p:cNvSpPr/>
            <p:nvPr/>
          </p:nvSpPr>
          <p:spPr>
            <a:xfrm>
              <a:off x="7572075" y="18722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1" name="Google Shape;3831;p55"/>
            <p:cNvSpPr/>
            <p:nvPr/>
          </p:nvSpPr>
          <p:spPr>
            <a:xfrm>
              <a:off x="7587350" y="188296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2" name="Google Shape;3832;p55"/>
            <p:cNvSpPr/>
            <p:nvPr/>
          </p:nvSpPr>
          <p:spPr>
            <a:xfrm>
              <a:off x="7654925" y="19130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3" name="Google Shape;3833;p55"/>
            <p:cNvSpPr/>
            <p:nvPr/>
          </p:nvSpPr>
          <p:spPr>
            <a:xfrm>
              <a:off x="7621450" y="19070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4" name="Google Shape;3834;p55"/>
            <p:cNvSpPr/>
            <p:nvPr/>
          </p:nvSpPr>
          <p:spPr>
            <a:xfrm>
              <a:off x="7636750" y="191771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5" name="Google Shape;3835;p55"/>
            <p:cNvSpPr/>
            <p:nvPr/>
          </p:nvSpPr>
          <p:spPr>
            <a:xfrm>
              <a:off x="7704300" y="19479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6" name="Google Shape;3836;p55"/>
            <p:cNvSpPr/>
            <p:nvPr/>
          </p:nvSpPr>
          <p:spPr>
            <a:xfrm>
              <a:off x="7670900" y="19418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7" name="Google Shape;3837;p55"/>
            <p:cNvSpPr/>
            <p:nvPr/>
          </p:nvSpPr>
          <p:spPr>
            <a:xfrm>
              <a:off x="7686175" y="195256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8" name="Google Shape;3838;p55"/>
            <p:cNvSpPr/>
            <p:nvPr/>
          </p:nvSpPr>
          <p:spPr>
            <a:xfrm>
              <a:off x="7753725" y="1982713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39" name="Google Shape;3839;p55"/>
            <p:cNvSpPr/>
            <p:nvPr/>
          </p:nvSpPr>
          <p:spPr>
            <a:xfrm>
              <a:off x="7720300" y="19765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0" name="Google Shape;3840;p55"/>
            <p:cNvSpPr/>
            <p:nvPr/>
          </p:nvSpPr>
          <p:spPr>
            <a:xfrm>
              <a:off x="7735550" y="198733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1" name="Google Shape;3841;p55"/>
            <p:cNvSpPr/>
            <p:nvPr/>
          </p:nvSpPr>
          <p:spPr>
            <a:xfrm>
              <a:off x="7803100" y="20174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2" name="Google Shape;3842;p55"/>
            <p:cNvSpPr/>
            <p:nvPr/>
          </p:nvSpPr>
          <p:spPr>
            <a:xfrm>
              <a:off x="7769700" y="20113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3" name="Google Shape;3843;p55"/>
            <p:cNvSpPr/>
            <p:nvPr/>
          </p:nvSpPr>
          <p:spPr>
            <a:xfrm>
              <a:off x="7784950" y="20221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4" name="Google Shape;3844;p55"/>
            <p:cNvSpPr/>
            <p:nvPr/>
          </p:nvSpPr>
          <p:spPr>
            <a:xfrm>
              <a:off x="7852525" y="205221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5" name="Google Shape;3845;p55"/>
            <p:cNvSpPr/>
            <p:nvPr/>
          </p:nvSpPr>
          <p:spPr>
            <a:xfrm>
              <a:off x="7819100" y="20461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6" name="Google Shape;3846;p55"/>
            <p:cNvSpPr/>
            <p:nvPr/>
          </p:nvSpPr>
          <p:spPr>
            <a:xfrm>
              <a:off x="7834350" y="20569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7" name="Google Shape;3847;p55"/>
            <p:cNvSpPr/>
            <p:nvPr/>
          </p:nvSpPr>
          <p:spPr>
            <a:xfrm>
              <a:off x="7901925" y="20870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8" name="Google Shape;3848;p55"/>
            <p:cNvSpPr/>
            <p:nvPr/>
          </p:nvSpPr>
          <p:spPr>
            <a:xfrm>
              <a:off x="7868525" y="20809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49" name="Google Shape;3849;p55"/>
            <p:cNvSpPr/>
            <p:nvPr/>
          </p:nvSpPr>
          <p:spPr>
            <a:xfrm>
              <a:off x="7883750" y="2091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0" name="Google Shape;3850;p55"/>
            <p:cNvSpPr/>
            <p:nvPr/>
          </p:nvSpPr>
          <p:spPr>
            <a:xfrm>
              <a:off x="7951300" y="212183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1" name="Google Shape;3851;p55"/>
            <p:cNvSpPr/>
            <p:nvPr/>
          </p:nvSpPr>
          <p:spPr>
            <a:xfrm>
              <a:off x="7917900" y="2115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2" name="Google Shape;3852;p55"/>
            <p:cNvSpPr/>
            <p:nvPr/>
          </p:nvSpPr>
          <p:spPr>
            <a:xfrm>
              <a:off x="7933175" y="21264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3" name="Google Shape;3853;p55"/>
            <p:cNvSpPr/>
            <p:nvPr/>
          </p:nvSpPr>
          <p:spPr>
            <a:xfrm>
              <a:off x="8000725" y="21566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4" name="Google Shape;3854;p55"/>
            <p:cNvSpPr/>
            <p:nvPr/>
          </p:nvSpPr>
          <p:spPr>
            <a:xfrm>
              <a:off x="7967300" y="21505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5" name="Google Shape;3855;p55"/>
            <p:cNvSpPr/>
            <p:nvPr/>
          </p:nvSpPr>
          <p:spPr>
            <a:xfrm>
              <a:off x="7982550" y="2161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6" name="Google Shape;3856;p55"/>
            <p:cNvSpPr/>
            <p:nvPr/>
          </p:nvSpPr>
          <p:spPr>
            <a:xfrm>
              <a:off x="8050100" y="21914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7" name="Google Shape;3857;p55"/>
            <p:cNvSpPr/>
            <p:nvPr/>
          </p:nvSpPr>
          <p:spPr>
            <a:xfrm>
              <a:off x="8016700" y="2185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8" name="Google Shape;3858;p55"/>
            <p:cNvSpPr/>
            <p:nvPr/>
          </p:nvSpPr>
          <p:spPr>
            <a:xfrm>
              <a:off x="8031950" y="21960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59" name="Google Shape;3859;p55"/>
            <p:cNvSpPr/>
            <p:nvPr/>
          </p:nvSpPr>
          <p:spPr>
            <a:xfrm>
              <a:off x="8099500" y="2226238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0" name="Google Shape;3860;p55"/>
            <p:cNvSpPr/>
            <p:nvPr/>
          </p:nvSpPr>
          <p:spPr>
            <a:xfrm>
              <a:off x="8066100" y="22201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1" name="Google Shape;3861;p55"/>
            <p:cNvSpPr/>
            <p:nvPr/>
          </p:nvSpPr>
          <p:spPr>
            <a:xfrm>
              <a:off x="8081350" y="2230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2" name="Google Shape;3862;p55"/>
            <p:cNvSpPr/>
            <p:nvPr/>
          </p:nvSpPr>
          <p:spPr>
            <a:xfrm>
              <a:off x="8148950" y="2260963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3" name="Google Shape;3863;p55"/>
            <p:cNvSpPr/>
            <p:nvPr/>
          </p:nvSpPr>
          <p:spPr>
            <a:xfrm>
              <a:off x="8115475" y="22548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4" name="Google Shape;3864;p55"/>
            <p:cNvSpPr/>
            <p:nvPr/>
          </p:nvSpPr>
          <p:spPr>
            <a:xfrm>
              <a:off x="8130750" y="226563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5" name="Google Shape;3865;p55"/>
            <p:cNvSpPr/>
            <p:nvPr/>
          </p:nvSpPr>
          <p:spPr>
            <a:xfrm>
              <a:off x="8198300" y="22957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6" name="Google Shape;3866;p55"/>
            <p:cNvSpPr/>
            <p:nvPr/>
          </p:nvSpPr>
          <p:spPr>
            <a:xfrm>
              <a:off x="8164900" y="2289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7" name="Google Shape;3867;p55"/>
            <p:cNvSpPr/>
            <p:nvPr/>
          </p:nvSpPr>
          <p:spPr>
            <a:xfrm>
              <a:off x="8180200" y="23004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8" name="Google Shape;3868;p55"/>
            <p:cNvSpPr/>
            <p:nvPr/>
          </p:nvSpPr>
          <p:spPr>
            <a:xfrm>
              <a:off x="8247750" y="2330588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69" name="Google Shape;3869;p55"/>
            <p:cNvSpPr/>
            <p:nvPr/>
          </p:nvSpPr>
          <p:spPr>
            <a:xfrm>
              <a:off x="8214300" y="23245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0" name="Google Shape;3870;p55"/>
            <p:cNvSpPr/>
            <p:nvPr/>
          </p:nvSpPr>
          <p:spPr>
            <a:xfrm>
              <a:off x="8229550" y="233521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1" name="Google Shape;3871;p55"/>
            <p:cNvSpPr/>
            <p:nvPr/>
          </p:nvSpPr>
          <p:spPr>
            <a:xfrm>
              <a:off x="8297100" y="23653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2" name="Google Shape;3872;p55"/>
            <p:cNvSpPr/>
            <p:nvPr/>
          </p:nvSpPr>
          <p:spPr>
            <a:xfrm>
              <a:off x="8263700" y="23592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3" name="Google Shape;3873;p55"/>
            <p:cNvSpPr/>
            <p:nvPr/>
          </p:nvSpPr>
          <p:spPr>
            <a:xfrm>
              <a:off x="8278975" y="237001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4" name="Google Shape;3874;p55"/>
            <p:cNvSpPr/>
            <p:nvPr/>
          </p:nvSpPr>
          <p:spPr>
            <a:xfrm>
              <a:off x="8346500" y="24001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5" name="Google Shape;3875;p55"/>
            <p:cNvSpPr/>
            <p:nvPr/>
          </p:nvSpPr>
          <p:spPr>
            <a:xfrm>
              <a:off x="8313100" y="23940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6" name="Google Shape;3876;p55"/>
            <p:cNvSpPr/>
            <p:nvPr/>
          </p:nvSpPr>
          <p:spPr>
            <a:xfrm>
              <a:off x="8328375" y="240483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7" name="Google Shape;3877;p55"/>
            <p:cNvSpPr/>
            <p:nvPr/>
          </p:nvSpPr>
          <p:spPr>
            <a:xfrm>
              <a:off x="8395950" y="243496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8" name="Google Shape;3878;p55"/>
            <p:cNvSpPr/>
            <p:nvPr/>
          </p:nvSpPr>
          <p:spPr>
            <a:xfrm>
              <a:off x="8362475" y="2428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79" name="Google Shape;3879;p55"/>
            <p:cNvSpPr/>
            <p:nvPr/>
          </p:nvSpPr>
          <p:spPr>
            <a:xfrm>
              <a:off x="8377775" y="2439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0" name="Google Shape;3880;p55"/>
            <p:cNvSpPr/>
            <p:nvPr/>
          </p:nvSpPr>
          <p:spPr>
            <a:xfrm>
              <a:off x="8046250" y="1960163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1" name="Google Shape;3881;p55"/>
            <p:cNvSpPr/>
            <p:nvPr/>
          </p:nvSpPr>
          <p:spPr>
            <a:xfrm>
              <a:off x="8041200" y="1965113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882" name="Google Shape;3882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254138" y="1986176"/>
            <a:ext cx="994241" cy="1239627"/>
            <a:chOff x="940603" y="1489632"/>
            <a:chExt cx="745681" cy="929720"/>
          </a:xfrm>
        </p:grpSpPr>
        <p:sp>
          <p:nvSpPr>
            <p:cNvPr id="3883" name="Google Shape;3883;p55"/>
            <p:cNvSpPr/>
            <p:nvPr/>
          </p:nvSpPr>
          <p:spPr>
            <a:xfrm rot="961257">
              <a:off x="1445027" y="1516007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4" name="Google Shape;3884;p55"/>
            <p:cNvSpPr/>
            <p:nvPr/>
          </p:nvSpPr>
          <p:spPr>
            <a:xfrm rot="961257">
              <a:off x="1440404" y="1549388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5" name="Google Shape;3885;p55"/>
            <p:cNvSpPr/>
            <p:nvPr/>
          </p:nvSpPr>
          <p:spPr>
            <a:xfrm rot="961257">
              <a:off x="1560838" y="1527856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6" name="Google Shape;3886;p55"/>
            <p:cNvSpPr/>
            <p:nvPr/>
          </p:nvSpPr>
          <p:spPr>
            <a:xfrm rot="961257">
              <a:off x="974693" y="2165470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7" name="Google Shape;3887;p55"/>
            <p:cNvSpPr/>
            <p:nvPr/>
          </p:nvSpPr>
          <p:spPr>
            <a:xfrm rot="961257">
              <a:off x="997100" y="2270404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8" name="Google Shape;3888;p55"/>
            <p:cNvSpPr/>
            <p:nvPr/>
          </p:nvSpPr>
          <p:spPr>
            <a:xfrm rot="961257">
              <a:off x="1070353" y="2339587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9" name="Google Shape;3889;p55"/>
            <p:cNvSpPr/>
            <p:nvPr/>
          </p:nvSpPr>
          <p:spPr>
            <a:xfrm rot="961257">
              <a:off x="1084731" y="1579951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0" name="Google Shape;3890;p55"/>
            <p:cNvSpPr/>
            <p:nvPr/>
          </p:nvSpPr>
          <p:spPr>
            <a:xfrm rot="961257">
              <a:off x="1164530" y="1608102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1" name="Google Shape;3891;p55"/>
            <p:cNvSpPr/>
            <p:nvPr/>
          </p:nvSpPr>
          <p:spPr>
            <a:xfrm rot="961257">
              <a:off x="1433143" y="1524908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2" name="Google Shape;3892;p55"/>
            <p:cNvSpPr/>
            <p:nvPr/>
          </p:nvSpPr>
          <p:spPr>
            <a:xfrm rot="961257">
              <a:off x="1554032" y="1503511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3" name="Google Shape;3893;p55"/>
            <p:cNvSpPr/>
            <p:nvPr/>
          </p:nvSpPr>
          <p:spPr>
            <a:xfrm rot="961257">
              <a:off x="957569" y="2211369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4" name="Google Shape;3894;p55"/>
            <p:cNvSpPr/>
            <p:nvPr/>
          </p:nvSpPr>
          <p:spPr>
            <a:xfrm rot="961257">
              <a:off x="1077720" y="1555541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5" name="Google Shape;3895;p55"/>
            <p:cNvSpPr/>
            <p:nvPr/>
          </p:nvSpPr>
          <p:spPr>
            <a:xfrm rot="961257">
              <a:off x="1157894" y="1583823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896" name="Google Shape;3896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2281033" y="395637"/>
            <a:ext cx="2364211" cy="1091545"/>
            <a:chOff x="1710775" y="296727"/>
            <a:chExt cx="1773158" cy="818659"/>
          </a:xfrm>
        </p:grpSpPr>
        <p:sp>
          <p:nvSpPr>
            <p:cNvPr id="3897" name="Google Shape;3897;p55"/>
            <p:cNvSpPr/>
            <p:nvPr/>
          </p:nvSpPr>
          <p:spPr>
            <a:xfrm rot="-4056294">
              <a:off x="2355100" y="1046876"/>
              <a:ext cx="26276" cy="28326"/>
            </a:xfrm>
            <a:custGeom>
              <a:avLst/>
              <a:gdLst/>
              <a:ahLst/>
              <a:cxnLst/>
              <a:rect l="l" t="t" r="r" b="b"/>
              <a:pathLst>
                <a:path w="1051" h="1133" extrusionOk="0">
                  <a:moveTo>
                    <a:pt x="249" y="0"/>
                  </a:moveTo>
                  <a:cubicBezTo>
                    <a:pt x="202" y="0"/>
                    <a:pt x="154" y="15"/>
                    <a:pt x="114" y="46"/>
                  </a:cubicBezTo>
                  <a:cubicBezTo>
                    <a:pt x="19" y="121"/>
                    <a:pt x="1" y="260"/>
                    <a:pt x="76" y="356"/>
                  </a:cubicBezTo>
                  <a:cubicBezTo>
                    <a:pt x="257" y="590"/>
                    <a:pt x="442" y="823"/>
                    <a:pt x="630" y="1051"/>
                  </a:cubicBezTo>
                  <a:cubicBezTo>
                    <a:pt x="674" y="1104"/>
                    <a:pt x="737" y="1132"/>
                    <a:pt x="802" y="1132"/>
                  </a:cubicBezTo>
                  <a:cubicBezTo>
                    <a:pt x="852" y="1132"/>
                    <a:pt x="901" y="1117"/>
                    <a:pt x="942" y="1083"/>
                  </a:cubicBezTo>
                  <a:cubicBezTo>
                    <a:pt x="1036" y="1005"/>
                    <a:pt x="1050" y="867"/>
                    <a:pt x="974" y="771"/>
                  </a:cubicBezTo>
                  <a:cubicBezTo>
                    <a:pt x="788" y="544"/>
                    <a:pt x="605" y="315"/>
                    <a:pt x="425" y="86"/>
                  </a:cubicBezTo>
                  <a:cubicBezTo>
                    <a:pt x="381" y="29"/>
                    <a:pt x="316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8" name="Google Shape;3898;p55"/>
            <p:cNvSpPr/>
            <p:nvPr/>
          </p:nvSpPr>
          <p:spPr>
            <a:xfrm rot="-4056294">
              <a:off x="3194740" y="332828"/>
              <a:ext cx="28526" cy="26051"/>
            </a:xfrm>
            <a:custGeom>
              <a:avLst/>
              <a:gdLst/>
              <a:ahLst/>
              <a:cxnLst/>
              <a:rect l="l" t="t" r="r" b="b"/>
              <a:pathLst>
                <a:path w="1141" h="1042" extrusionOk="0">
                  <a:moveTo>
                    <a:pt x="245" y="0"/>
                  </a:moveTo>
                  <a:cubicBezTo>
                    <a:pt x="184" y="0"/>
                    <a:pt x="123" y="26"/>
                    <a:pt x="80" y="76"/>
                  </a:cubicBezTo>
                  <a:cubicBezTo>
                    <a:pt x="0" y="168"/>
                    <a:pt x="9" y="308"/>
                    <a:pt x="101" y="388"/>
                  </a:cubicBezTo>
                  <a:cubicBezTo>
                    <a:pt x="321" y="579"/>
                    <a:pt x="533" y="778"/>
                    <a:pt x="743" y="980"/>
                  </a:cubicBezTo>
                  <a:cubicBezTo>
                    <a:pt x="786" y="1023"/>
                    <a:pt x="842" y="1041"/>
                    <a:pt x="896" y="1041"/>
                  </a:cubicBezTo>
                  <a:cubicBezTo>
                    <a:pt x="953" y="1041"/>
                    <a:pt x="1013" y="1019"/>
                    <a:pt x="1055" y="975"/>
                  </a:cubicBezTo>
                  <a:cubicBezTo>
                    <a:pt x="1140" y="888"/>
                    <a:pt x="1137" y="748"/>
                    <a:pt x="1051" y="663"/>
                  </a:cubicBezTo>
                  <a:cubicBezTo>
                    <a:pt x="837" y="456"/>
                    <a:pt x="617" y="252"/>
                    <a:pt x="392" y="54"/>
                  </a:cubicBezTo>
                  <a:cubicBezTo>
                    <a:pt x="349" y="18"/>
                    <a:pt x="297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9" name="Google Shape;3899;p55"/>
            <p:cNvSpPr/>
            <p:nvPr/>
          </p:nvSpPr>
          <p:spPr>
            <a:xfrm rot="-4056294">
              <a:off x="2417607" y="1026659"/>
              <a:ext cx="27226" cy="27376"/>
            </a:xfrm>
            <a:custGeom>
              <a:avLst/>
              <a:gdLst/>
              <a:ahLst/>
              <a:cxnLst/>
              <a:rect l="l" t="t" r="r" b="b"/>
              <a:pathLst>
                <a:path w="1089" h="1095" extrusionOk="0">
                  <a:moveTo>
                    <a:pt x="245" y="1"/>
                  </a:moveTo>
                  <a:cubicBezTo>
                    <a:pt x="193" y="1"/>
                    <a:pt x="141" y="19"/>
                    <a:pt x="100" y="56"/>
                  </a:cubicBezTo>
                  <a:cubicBezTo>
                    <a:pt x="9" y="139"/>
                    <a:pt x="1" y="279"/>
                    <a:pt x="82" y="368"/>
                  </a:cubicBezTo>
                  <a:cubicBezTo>
                    <a:pt x="280" y="591"/>
                    <a:pt x="480" y="808"/>
                    <a:pt x="683" y="1025"/>
                  </a:cubicBezTo>
                  <a:cubicBezTo>
                    <a:pt x="725" y="1070"/>
                    <a:pt x="785" y="1094"/>
                    <a:pt x="845" y="1094"/>
                  </a:cubicBezTo>
                  <a:cubicBezTo>
                    <a:pt x="898" y="1094"/>
                    <a:pt x="952" y="1075"/>
                    <a:pt x="995" y="1033"/>
                  </a:cubicBezTo>
                  <a:cubicBezTo>
                    <a:pt x="1083" y="950"/>
                    <a:pt x="1088" y="811"/>
                    <a:pt x="1005" y="721"/>
                  </a:cubicBezTo>
                  <a:cubicBezTo>
                    <a:pt x="806" y="509"/>
                    <a:pt x="608" y="293"/>
                    <a:pt x="412" y="75"/>
                  </a:cubicBezTo>
                  <a:cubicBezTo>
                    <a:pt x="368" y="26"/>
                    <a:pt x="306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0" name="Google Shape;3900;p55"/>
            <p:cNvSpPr/>
            <p:nvPr/>
          </p:nvSpPr>
          <p:spPr>
            <a:xfrm rot="-4056294">
              <a:off x="2837789" y="723654"/>
              <a:ext cx="33626" cy="16875"/>
            </a:xfrm>
            <a:custGeom>
              <a:avLst/>
              <a:gdLst/>
              <a:ahLst/>
              <a:cxnLst/>
              <a:rect l="l" t="t" r="r" b="b"/>
              <a:pathLst>
                <a:path w="1345" h="675" extrusionOk="0">
                  <a:moveTo>
                    <a:pt x="247" y="0"/>
                  </a:moveTo>
                  <a:cubicBezTo>
                    <a:pt x="150" y="0"/>
                    <a:pt x="62" y="65"/>
                    <a:pt x="34" y="162"/>
                  </a:cubicBezTo>
                  <a:cubicBezTo>
                    <a:pt x="0" y="278"/>
                    <a:pt x="70" y="400"/>
                    <a:pt x="187" y="434"/>
                  </a:cubicBezTo>
                  <a:cubicBezTo>
                    <a:pt x="472" y="514"/>
                    <a:pt x="758" y="592"/>
                    <a:pt x="1045" y="667"/>
                  </a:cubicBezTo>
                  <a:cubicBezTo>
                    <a:pt x="1062" y="673"/>
                    <a:pt x="1082" y="674"/>
                    <a:pt x="1099" y="674"/>
                  </a:cubicBezTo>
                  <a:cubicBezTo>
                    <a:pt x="1199" y="674"/>
                    <a:pt x="1288" y="609"/>
                    <a:pt x="1315" y="510"/>
                  </a:cubicBezTo>
                  <a:cubicBezTo>
                    <a:pt x="1345" y="392"/>
                    <a:pt x="1274" y="271"/>
                    <a:pt x="1156" y="240"/>
                  </a:cubicBezTo>
                  <a:cubicBezTo>
                    <a:pt x="872" y="165"/>
                    <a:pt x="589" y="88"/>
                    <a:pt x="308" y="9"/>
                  </a:cubicBezTo>
                  <a:cubicBezTo>
                    <a:pt x="287" y="3"/>
                    <a:pt x="267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1" name="Google Shape;3901;p55"/>
            <p:cNvSpPr/>
            <p:nvPr/>
          </p:nvSpPr>
          <p:spPr>
            <a:xfrm rot="-4056294">
              <a:off x="2649320" y="905097"/>
              <a:ext cx="31476" cy="22676"/>
            </a:xfrm>
            <a:custGeom>
              <a:avLst/>
              <a:gdLst/>
              <a:ahLst/>
              <a:cxnLst/>
              <a:rect l="l" t="t" r="r" b="b"/>
              <a:pathLst>
                <a:path w="1259" h="907" extrusionOk="0">
                  <a:moveTo>
                    <a:pt x="253" y="0"/>
                  </a:moveTo>
                  <a:cubicBezTo>
                    <a:pt x="180" y="0"/>
                    <a:pt x="109" y="36"/>
                    <a:pt x="67" y="101"/>
                  </a:cubicBezTo>
                  <a:cubicBezTo>
                    <a:pt x="0" y="205"/>
                    <a:pt x="31" y="341"/>
                    <a:pt x="134" y="406"/>
                  </a:cubicBezTo>
                  <a:cubicBezTo>
                    <a:pt x="383" y="567"/>
                    <a:pt x="637" y="723"/>
                    <a:pt x="891" y="874"/>
                  </a:cubicBezTo>
                  <a:cubicBezTo>
                    <a:pt x="926" y="896"/>
                    <a:pt x="965" y="907"/>
                    <a:pt x="1004" y="907"/>
                  </a:cubicBezTo>
                  <a:cubicBezTo>
                    <a:pt x="1078" y="907"/>
                    <a:pt x="1152" y="869"/>
                    <a:pt x="1194" y="801"/>
                  </a:cubicBezTo>
                  <a:cubicBezTo>
                    <a:pt x="1258" y="696"/>
                    <a:pt x="1224" y="561"/>
                    <a:pt x="1119" y="497"/>
                  </a:cubicBezTo>
                  <a:cubicBezTo>
                    <a:pt x="868" y="347"/>
                    <a:pt x="620" y="191"/>
                    <a:pt x="372" y="35"/>
                  </a:cubicBezTo>
                  <a:cubicBezTo>
                    <a:pt x="335" y="11"/>
                    <a:pt x="29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2" name="Google Shape;3902;p55"/>
            <p:cNvSpPr/>
            <p:nvPr/>
          </p:nvSpPr>
          <p:spPr>
            <a:xfrm rot="-4056294">
              <a:off x="2594720" y="941346"/>
              <a:ext cx="30501" cy="24051"/>
            </a:xfrm>
            <a:custGeom>
              <a:avLst/>
              <a:gdLst/>
              <a:ahLst/>
              <a:cxnLst/>
              <a:rect l="l" t="t" r="r" b="b"/>
              <a:pathLst>
                <a:path w="1220" h="962" extrusionOk="0">
                  <a:moveTo>
                    <a:pt x="252" y="1"/>
                  </a:moveTo>
                  <a:cubicBezTo>
                    <a:pt x="185" y="1"/>
                    <a:pt x="118" y="32"/>
                    <a:pt x="75" y="90"/>
                  </a:cubicBezTo>
                  <a:cubicBezTo>
                    <a:pt x="1" y="188"/>
                    <a:pt x="22" y="327"/>
                    <a:pt x="120" y="398"/>
                  </a:cubicBezTo>
                  <a:cubicBezTo>
                    <a:pt x="360" y="574"/>
                    <a:pt x="599" y="748"/>
                    <a:pt x="842" y="920"/>
                  </a:cubicBezTo>
                  <a:cubicBezTo>
                    <a:pt x="880" y="945"/>
                    <a:pt x="926" y="961"/>
                    <a:pt x="970" y="961"/>
                  </a:cubicBezTo>
                  <a:cubicBezTo>
                    <a:pt x="1039" y="961"/>
                    <a:pt x="1107" y="927"/>
                    <a:pt x="1150" y="866"/>
                  </a:cubicBezTo>
                  <a:cubicBezTo>
                    <a:pt x="1219" y="767"/>
                    <a:pt x="1196" y="629"/>
                    <a:pt x="1097" y="558"/>
                  </a:cubicBezTo>
                  <a:cubicBezTo>
                    <a:pt x="856" y="390"/>
                    <a:pt x="618" y="218"/>
                    <a:pt x="382" y="44"/>
                  </a:cubicBezTo>
                  <a:cubicBezTo>
                    <a:pt x="343" y="15"/>
                    <a:pt x="298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3" name="Google Shape;3903;p55"/>
            <p:cNvSpPr/>
            <p:nvPr/>
          </p:nvSpPr>
          <p:spPr>
            <a:xfrm rot="-4056294">
              <a:off x="2537693" y="973788"/>
              <a:ext cx="29451" cy="25251"/>
            </a:xfrm>
            <a:custGeom>
              <a:avLst/>
              <a:gdLst/>
              <a:ahLst/>
              <a:cxnLst/>
              <a:rect l="l" t="t" r="r" b="b"/>
              <a:pathLst>
                <a:path w="1178" h="1010" extrusionOk="0">
                  <a:moveTo>
                    <a:pt x="249" y="1"/>
                  </a:moveTo>
                  <a:cubicBezTo>
                    <a:pt x="186" y="1"/>
                    <a:pt x="124" y="27"/>
                    <a:pt x="79" y="77"/>
                  </a:cubicBezTo>
                  <a:cubicBezTo>
                    <a:pt x="0" y="170"/>
                    <a:pt x="13" y="310"/>
                    <a:pt x="105" y="391"/>
                  </a:cubicBezTo>
                  <a:cubicBezTo>
                    <a:pt x="330" y="582"/>
                    <a:pt x="559" y="774"/>
                    <a:pt x="791" y="959"/>
                  </a:cubicBezTo>
                  <a:cubicBezTo>
                    <a:pt x="831" y="993"/>
                    <a:pt x="881" y="1009"/>
                    <a:pt x="929" y="1009"/>
                  </a:cubicBezTo>
                  <a:cubicBezTo>
                    <a:pt x="993" y="1009"/>
                    <a:pt x="1057" y="981"/>
                    <a:pt x="1100" y="927"/>
                  </a:cubicBezTo>
                  <a:cubicBezTo>
                    <a:pt x="1177" y="832"/>
                    <a:pt x="1163" y="693"/>
                    <a:pt x="1068" y="618"/>
                  </a:cubicBezTo>
                  <a:cubicBezTo>
                    <a:pt x="841" y="430"/>
                    <a:pt x="615" y="245"/>
                    <a:pt x="391" y="53"/>
                  </a:cubicBezTo>
                  <a:cubicBezTo>
                    <a:pt x="350" y="18"/>
                    <a:pt x="299" y="1"/>
                    <a:pt x="24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4" name="Google Shape;3904;p55"/>
            <p:cNvSpPr/>
            <p:nvPr/>
          </p:nvSpPr>
          <p:spPr>
            <a:xfrm rot="-4056294">
              <a:off x="2478655" y="1002259"/>
              <a:ext cx="28201" cy="26326"/>
            </a:xfrm>
            <a:custGeom>
              <a:avLst/>
              <a:gdLst/>
              <a:ahLst/>
              <a:cxnLst/>
              <a:rect l="l" t="t" r="r" b="b"/>
              <a:pathLst>
                <a:path w="1128" h="1053" extrusionOk="0">
                  <a:moveTo>
                    <a:pt x="243" y="1"/>
                  </a:moveTo>
                  <a:cubicBezTo>
                    <a:pt x="185" y="1"/>
                    <a:pt x="128" y="23"/>
                    <a:pt x="85" y="67"/>
                  </a:cubicBezTo>
                  <a:cubicBezTo>
                    <a:pt x="0" y="153"/>
                    <a:pt x="1" y="294"/>
                    <a:pt x="89" y="379"/>
                  </a:cubicBezTo>
                  <a:cubicBezTo>
                    <a:pt x="302" y="586"/>
                    <a:pt x="516" y="790"/>
                    <a:pt x="732" y="993"/>
                  </a:cubicBezTo>
                  <a:cubicBezTo>
                    <a:pt x="774" y="1031"/>
                    <a:pt x="830" y="1052"/>
                    <a:pt x="884" y="1052"/>
                  </a:cubicBezTo>
                  <a:cubicBezTo>
                    <a:pt x="942" y="1052"/>
                    <a:pt x="1001" y="1030"/>
                    <a:pt x="1044" y="981"/>
                  </a:cubicBezTo>
                  <a:cubicBezTo>
                    <a:pt x="1127" y="893"/>
                    <a:pt x="1122" y="753"/>
                    <a:pt x="1034" y="669"/>
                  </a:cubicBezTo>
                  <a:cubicBezTo>
                    <a:pt x="821" y="469"/>
                    <a:pt x="608" y="267"/>
                    <a:pt x="397" y="64"/>
                  </a:cubicBezTo>
                  <a:cubicBezTo>
                    <a:pt x="354" y="22"/>
                    <a:pt x="29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5" name="Google Shape;3905;p55"/>
            <p:cNvSpPr/>
            <p:nvPr/>
          </p:nvSpPr>
          <p:spPr>
            <a:xfrm rot="-4056294">
              <a:off x="2701338" y="864970"/>
              <a:ext cx="32226" cy="21400"/>
            </a:xfrm>
            <a:custGeom>
              <a:avLst/>
              <a:gdLst/>
              <a:ahLst/>
              <a:cxnLst/>
              <a:rect l="l" t="t" r="r" b="b"/>
              <a:pathLst>
                <a:path w="1289" h="856" extrusionOk="0">
                  <a:moveTo>
                    <a:pt x="255" y="1"/>
                  </a:moveTo>
                  <a:cubicBezTo>
                    <a:pt x="176" y="1"/>
                    <a:pt x="99" y="43"/>
                    <a:pt x="59" y="118"/>
                  </a:cubicBezTo>
                  <a:cubicBezTo>
                    <a:pt x="1" y="226"/>
                    <a:pt x="41" y="359"/>
                    <a:pt x="150" y="417"/>
                  </a:cubicBezTo>
                  <a:cubicBezTo>
                    <a:pt x="409" y="558"/>
                    <a:pt x="675" y="695"/>
                    <a:pt x="938" y="830"/>
                  </a:cubicBezTo>
                  <a:cubicBezTo>
                    <a:pt x="970" y="847"/>
                    <a:pt x="1004" y="855"/>
                    <a:pt x="1039" y="855"/>
                  </a:cubicBezTo>
                  <a:cubicBezTo>
                    <a:pt x="1118" y="855"/>
                    <a:pt x="1196" y="811"/>
                    <a:pt x="1236" y="735"/>
                  </a:cubicBezTo>
                  <a:cubicBezTo>
                    <a:pt x="1289" y="623"/>
                    <a:pt x="1245" y="490"/>
                    <a:pt x="1137" y="436"/>
                  </a:cubicBezTo>
                  <a:cubicBezTo>
                    <a:pt x="876" y="302"/>
                    <a:pt x="615" y="166"/>
                    <a:pt x="358" y="27"/>
                  </a:cubicBezTo>
                  <a:cubicBezTo>
                    <a:pt x="326" y="9"/>
                    <a:pt x="290" y="1"/>
                    <a:pt x="2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6" name="Google Shape;3906;p55"/>
            <p:cNvSpPr/>
            <p:nvPr/>
          </p:nvSpPr>
          <p:spPr>
            <a:xfrm rot="-4056294">
              <a:off x="2795765" y="774156"/>
              <a:ext cx="33351" cy="18350"/>
            </a:xfrm>
            <a:custGeom>
              <a:avLst/>
              <a:gdLst/>
              <a:ahLst/>
              <a:cxnLst/>
              <a:rect l="l" t="t" r="r" b="b"/>
              <a:pathLst>
                <a:path w="1334" h="734" extrusionOk="0">
                  <a:moveTo>
                    <a:pt x="250" y="1"/>
                  </a:moveTo>
                  <a:cubicBezTo>
                    <a:pt x="160" y="1"/>
                    <a:pt x="75" y="57"/>
                    <a:pt x="42" y="148"/>
                  </a:cubicBezTo>
                  <a:cubicBezTo>
                    <a:pt x="1" y="263"/>
                    <a:pt x="61" y="389"/>
                    <a:pt x="175" y="431"/>
                  </a:cubicBezTo>
                  <a:cubicBezTo>
                    <a:pt x="453" y="532"/>
                    <a:pt x="736" y="630"/>
                    <a:pt x="1015" y="723"/>
                  </a:cubicBezTo>
                  <a:cubicBezTo>
                    <a:pt x="1039" y="730"/>
                    <a:pt x="1062" y="733"/>
                    <a:pt x="1084" y="733"/>
                  </a:cubicBezTo>
                  <a:cubicBezTo>
                    <a:pt x="1177" y="733"/>
                    <a:pt x="1263" y="675"/>
                    <a:pt x="1294" y="583"/>
                  </a:cubicBezTo>
                  <a:cubicBezTo>
                    <a:pt x="1334" y="468"/>
                    <a:pt x="1273" y="342"/>
                    <a:pt x="1155" y="304"/>
                  </a:cubicBezTo>
                  <a:cubicBezTo>
                    <a:pt x="877" y="211"/>
                    <a:pt x="601" y="115"/>
                    <a:pt x="326" y="14"/>
                  </a:cubicBezTo>
                  <a:cubicBezTo>
                    <a:pt x="301" y="5"/>
                    <a:pt x="275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7" name="Google Shape;3907;p55"/>
            <p:cNvSpPr/>
            <p:nvPr/>
          </p:nvSpPr>
          <p:spPr>
            <a:xfrm rot="-4056294">
              <a:off x="3325641" y="297268"/>
              <a:ext cx="21976" cy="31076"/>
            </a:xfrm>
            <a:custGeom>
              <a:avLst/>
              <a:gdLst/>
              <a:ahLst/>
              <a:cxnLst/>
              <a:rect l="l" t="t" r="r" b="b"/>
              <a:pathLst>
                <a:path w="879" h="1243" extrusionOk="0">
                  <a:moveTo>
                    <a:pt x="250" y="1"/>
                  </a:moveTo>
                  <a:cubicBezTo>
                    <a:pt x="217" y="1"/>
                    <a:pt x="183" y="8"/>
                    <a:pt x="151" y="24"/>
                  </a:cubicBezTo>
                  <a:cubicBezTo>
                    <a:pt x="43" y="81"/>
                    <a:pt x="1" y="214"/>
                    <a:pt x="56" y="322"/>
                  </a:cubicBezTo>
                  <a:cubicBezTo>
                    <a:pt x="189" y="581"/>
                    <a:pt x="313" y="845"/>
                    <a:pt x="423" y="1107"/>
                  </a:cubicBezTo>
                  <a:cubicBezTo>
                    <a:pt x="459" y="1192"/>
                    <a:pt x="540" y="1242"/>
                    <a:pt x="626" y="1242"/>
                  </a:cubicBezTo>
                  <a:cubicBezTo>
                    <a:pt x="654" y="1242"/>
                    <a:pt x="686" y="1236"/>
                    <a:pt x="714" y="1225"/>
                  </a:cubicBezTo>
                  <a:cubicBezTo>
                    <a:pt x="825" y="1177"/>
                    <a:pt x="878" y="1048"/>
                    <a:pt x="832" y="936"/>
                  </a:cubicBezTo>
                  <a:cubicBezTo>
                    <a:pt x="717" y="665"/>
                    <a:pt x="589" y="390"/>
                    <a:pt x="449" y="120"/>
                  </a:cubicBezTo>
                  <a:cubicBezTo>
                    <a:pt x="409" y="44"/>
                    <a:pt x="331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8" name="Google Shape;3908;p55"/>
            <p:cNvSpPr/>
            <p:nvPr/>
          </p:nvSpPr>
          <p:spPr>
            <a:xfrm rot="-4056294">
              <a:off x="3394551" y="301665"/>
              <a:ext cx="15925" cy="32826"/>
            </a:xfrm>
            <a:custGeom>
              <a:avLst/>
              <a:gdLst/>
              <a:ahLst/>
              <a:cxnLst/>
              <a:rect l="l" t="t" r="r" b="b"/>
              <a:pathLst>
                <a:path w="637" h="1313" extrusionOk="0">
                  <a:moveTo>
                    <a:pt x="245" y="1"/>
                  </a:moveTo>
                  <a:cubicBezTo>
                    <a:pt x="229" y="1"/>
                    <a:pt x="212" y="3"/>
                    <a:pt x="195" y="7"/>
                  </a:cubicBezTo>
                  <a:cubicBezTo>
                    <a:pt x="76" y="32"/>
                    <a:pt x="1" y="151"/>
                    <a:pt x="28" y="272"/>
                  </a:cubicBezTo>
                  <a:cubicBezTo>
                    <a:pt x="92" y="554"/>
                    <a:pt x="146" y="839"/>
                    <a:pt x="182" y="1121"/>
                  </a:cubicBezTo>
                  <a:cubicBezTo>
                    <a:pt x="197" y="1233"/>
                    <a:pt x="292" y="1313"/>
                    <a:pt x="401" y="1313"/>
                  </a:cubicBezTo>
                  <a:cubicBezTo>
                    <a:pt x="411" y="1313"/>
                    <a:pt x="422" y="1311"/>
                    <a:pt x="431" y="1311"/>
                  </a:cubicBezTo>
                  <a:cubicBezTo>
                    <a:pt x="551" y="1296"/>
                    <a:pt x="636" y="1184"/>
                    <a:pt x="621" y="1060"/>
                  </a:cubicBezTo>
                  <a:cubicBezTo>
                    <a:pt x="581" y="765"/>
                    <a:pt x="526" y="468"/>
                    <a:pt x="459" y="173"/>
                  </a:cubicBezTo>
                  <a:cubicBezTo>
                    <a:pt x="436" y="70"/>
                    <a:pt x="34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9" name="Google Shape;3909;p55"/>
            <p:cNvSpPr/>
            <p:nvPr/>
          </p:nvSpPr>
          <p:spPr>
            <a:xfrm rot="-4056294">
              <a:off x="3082239" y="408133"/>
              <a:ext cx="32501" cy="20825"/>
            </a:xfrm>
            <a:custGeom>
              <a:avLst/>
              <a:gdLst/>
              <a:ahLst/>
              <a:cxnLst/>
              <a:rect l="l" t="t" r="r" b="b"/>
              <a:pathLst>
                <a:path w="1300" h="833" extrusionOk="0">
                  <a:moveTo>
                    <a:pt x="253" y="0"/>
                  </a:moveTo>
                  <a:cubicBezTo>
                    <a:pt x="170" y="0"/>
                    <a:pt x="90" y="47"/>
                    <a:pt x="52" y="127"/>
                  </a:cubicBezTo>
                  <a:cubicBezTo>
                    <a:pt x="1" y="239"/>
                    <a:pt x="49" y="370"/>
                    <a:pt x="158" y="421"/>
                  </a:cubicBezTo>
                  <a:cubicBezTo>
                    <a:pt x="420" y="544"/>
                    <a:pt x="683" y="673"/>
                    <a:pt x="942" y="808"/>
                  </a:cubicBezTo>
                  <a:cubicBezTo>
                    <a:pt x="976" y="825"/>
                    <a:pt x="1009" y="832"/>
                    <a:pt x="1044" y="832"/>
                  </a:cubicBezTo>
                  <a:cubicBezTo>
                    <a:pt x="1125" y="832"/>
                    <a:pt x="1200" y="790"/>
                    <a:pt x="1242" y="713"/>
                  </a:cubicBezTo>
                  <a:cubicBezTo>
                    <a:pt x="1300" y="605"/>
                    <a:pt x="1257" y="473"/>
                    <a:pt x="1149" y="417"/>
                  </a:cubicBezTo>
                  <a:cubicBezTo>
                    <a:pt x="884" y="278"/>
                    <a:pt x="616" y="146"/>
                    <a:pt x="347" y="21"/>
                  </a:cubicBezTo>
                  <a:cubicBezTo>
                    <a:pt x="316" y="7"/>
                    <a:pt x="285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0" name="Google Shape;3910;p55"/>
            <p:cNvSpPr/>
            <p:nvPr/>
          </p:nvSpPr>
          <p:spPr>
            <a:xfrm rot="-4056294">
              <a:off x="3258312" y="308773"/>
              <a:ext cx="25926" cy="28676"/>
            </a:xfrm>
            <a:custGeom>
              <a:avLst/>
              <a:gdLst/>
              <a:ahLst/>
              <a:cxnLst/>
              <a:rect l="l" t="t" r="r" b="b"/>
              <a:pathLst>
                <a:path w="1037" h="1147" extrusionOk="0">
                  <a:moveTo>
                    <a:pt x="249" y="0"/>
                  </a:moveTo>
                  <a:cubicBezTo>
                    <a:pt x="200" y="0"/>
                    <a:pt x="150" y="17"/>
                    <a:pt x="109" y="51"/>
                  </a:cubicBezTo>
                  <a:cubicBezTo>
                    <a:pt x="14" y="127"/>
                    <a:pt x="0" y="268"/>
                    <a:pt x="78" y="361"/>
                  </a:cubicBezTo>
                  <a:cubicBezTo>
                    <a:pt x="263" y="588"/>
                    <a:pt x="437" y="818"/>
                    <a:pt x="606" y="1055"/>
                  </a:cubicBezTo>
                  <a:cubicBezTo>
                    <a:pt x="648" y="1114"/>
                    <a:pt x="718" y="1147"/>
                    <a:pt x="787" y="1147"/>
                  </a:cubicBezTo>
                  <a:cubicBezTo>
                    <a:pt x="831" y="1147"/>
                    <a:pt x="875" y="1134"/>
                    <a:pt x="915" y="1106"/>
                  </a:cubicBezTo>
                  <a:cubicBezTo>
                    <a:pt x="1014" y="1035"/>
                    <a:pt x="1037" y="896"/>
                    <a:pt x="966" y="797"/>
                  </a:cubicBezTo>
                  <a:cubicBezTo>
                    <a:pt x="792" y="554"/>
                    <a:pt x="611" y="317"/>
                    <a:pt x="420" y="82"/>
                  </a:cubicBezTo>
                  <a:cubicBezTo>
                    <a:pt x="377" y="28"/>
                    <a:pt x="313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1" name="Google Shape;3911;p55"/>
            <p:cNvSpPr/>
            <p:nvPr/>
          </p:nvSpPr>
          <p:spPr>
            <a:xfrm rot="-4056294">
              <a:off x="3135653" y="366484"/>
              <a:ext cx="30951" cy="23501"/>
            </a:xfrm>
            <a:custGeom>
              <a:avLst/>
              <a:gdLst/>
              <a:ahLst/>
              <a:cxnLst/>
              <a:rect l="l" t="t" r="r" b="b"/>
              <a:pathLst>
                <a:path w="1238" h="940" extrusionOk="0">
                  <a:moveTo>
                    <a:pt x="254" y="0"/>
                  </a:moveTo>
                  <a:cubicBezTo>
                    <a:pt x="182" y="0"/>
                    <a:pt x="110" y="36"/>
                    <a:pt x="68" y="102"/>
                  </a:cubicBezTo>
                  <a:cubicBezTo>
                    <a:pt x="1" y="204"/>
                    <a:pt x="31" y="340"/>
                    <a:pt x="134" y="408"/>
                  </a:cubicBezTo>
                  <a:cubicBezTo>
                    <a:pt x="378" y="566"/>
                    <a:pt x="619" y="729"/>
                    <a:pt x="857" y="899"/>
                  </a:cubicBezTo>
                  <a:cubicBezTo>
                    <a:pt x="896" y="927"/>
                    <a:pt x="941" y="940"/>
                    <a:pt x="987" y="940"/>
                  </a:cubicBezTo>
                  <a:cubicBezTo>
                    <a:pt x="1055" y="940"/>
                    <a:pt x="1123" y="907"/>
                    <a:pt x="1167" y="848"/>
                  </a:cubicBezTo>
                  <a:cubicBezTo>
                    <a:pt x="1238" y="749"/>
                    <a:pt x="1215" y="610"/>
                    <a:pt x="1116" y="539"/>
                  </a:cubicBezTo>
                  <a:cubicBezTo>
                    <a:pt x="872" y="366"/>
                    <a:pt x="624" y="198"/>
                    <a:pt x="373" y="35"/>
                  </a:cubicBezTo>
                  <a:cubicBezTo>
                    <a:pt x="336" y="12"/>
                    <a:pt x="295" y="0"/>
                    <a:pt x="25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2" name="Google Shape;3912;p55"/>
            <p:cNvSpPr/>
            <p:nvPr/>
          </p:nvSpPr>
          <p:spPr>
            <a:xfrm rot="-4056294">
              <a:off x="2952602" y="561494"/>
              <a:ext cx="33751" cy="16025"/>
            </a:xfrm>
            <a:custGeom>
              <a:avLst/>
              <a:gdLst/>
              <a:ahLst/>
              <a:cxnLst/>
              <a:rect l="l" t="t" r="r" b="b"/>
              <a:pathLst>
                <a:path w="1350" h="641" extrusionOk="0">
                  <a:moveTo>
                    <a:pt x="243" y="1"/>
                  </a:moveTo>
                  <a:cubicBezTo>
                    <a:pt x="142" y="1"/>
                    <a:pt x="50" y="71"/>
                    <a:pt x="28" y="172"/>
                  </a:cubicBezTo>
                  <a:cubicBezTo>
                    <a:pt x="1" y="291"/>
                    <a:pt x="74" y="411"/>
                    <a:pt x="193" y="436"/>
                  </a:cubicBezTo>
                  <a:cubicBezTo>
                    <a:pt x="481" y="500"/>
                    <a:pt x="768" y="568"/>
                    <a:pt x="1053" y="636"/>
                  </a:cubicBezTo>
                  <a:cubicBezTo>
                    <a:pt x="1070" y="639"/>
                    <a:pt x="1087" y="640"/>
                    <a:pt x="1105" y="640"/>
                  </a:cubicBezTo>
                  <a:cubicBezTo>
                    <a:pt x="1206" y="640"/>
                    <a:pt x="1297" y="571"/>
                    <a:pt x="1319" y="470"/>
                  </a:cubicBezTo>
                  <a:cubicBezTo>
                    <a:pt x="1349" y="352"/>
                    <a:pt x="1275" y="233"/>
                    <a:pt x="1156" y="205"/>
                  </a:cubicBezTo>
                  <a:cubicBezTo>
                    <a:pt x="867" y="137"/>
                    <a:pt x="581" y="72"/>
                    <a:pt x="291" y="6"/>
                  </a:cubicBezTo>
                  <a:cubicBezTo>
                    <a:pt x="275" y="3"/>
                    <a:pt x="25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3" name="Google Shape;3913;p55"/>
            <p:cNvSpPr/>
            <p:nvPr/>
          </p:nvSpPr>
          <p:spPr>
            <a:xfrm rot="-4056294">
              <a:off x="2876981" y="670604"/>
              <a:ext cx="33776" cy="15975"/>
            </a:xfrm>
            <a:custGeom>
              <a:avLst/>
              <a:gdLst/>
              <a:ahLst/>
              <a:cxnLst/>
              <a:rect l="l" t="t" r="r" b="b"/>
              <a:pathLst>
                <a:path w="1351" h="639" extrusionOk="0">
                  <a:moveTo>
                    <a:pt x="244" y="0"/>
                  </a:moveTo>
                  <a:cubicBezTo>
                    <a:pt x="143" y="0"/>
                    <a:pt x="53" y="70"/>
                    <a:pt x="28" y="171"/>
                  </a:cubicBezTo>
                  <a:cubicBezTo>
                    <a:pt x="0" y="290"/>
                    <a:pt x="75" y="409"/>
                    <a:pt x="194" y="437"/>
                  </a:cubicBezTo>
                  <a:cubicBezTo>
                    <a:pt x="482" y="504"/>
                    <a:pt x="770" y="569"/>
                    <a:pt x="1059" y="635"/>
                  </a:cubicBezTo>
                  <a:cubicBezTo>
                    <a:pt x="1075" y="637"/>
                    <a:pt x="1091" y="639"/>
                    <a:pt x="1106" y="639"/>
                  </a:cubicBezTo>
                  <a:cubicBezTo>
                    <a:pt x="1208" y="639"/>
                    <a:pt x="1301" y="568"/>
                    <a:pt x="1323" y="466"/>
                  </a:cubicBezTo>
                  <a:cubicBezTo>
                    <a:pt x="1350" y="345"/>
                    <a:pt x="1274" y="228"/>
                    <a:pt x="1154" y="202"/>
                  </a:cubicBezTo>
                  <a:cubicBezTo>
                    <a:pt x="868" y="138"/>
                    <a:pt x="580" y="72"/>
                    <a:pt x="295" y="6"/>
                  </a:cubicBezTo>
                  <a:cubicBezTo>
                    <a:pt x="278" y="2"/>
                    <a:pt x="26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4" name="Google Shape;3914;p55"/>
            <p:cNvSpPr/>
            <p:nvPr/>
          </p:nvSpPr>
          <p:spPr>
            <a:xfrm rot="-4056294">
              <a:off x="2914802" y="616196"/>
              <a:ext cx="33701" cy="15675"/>
            </a:xfrm>
            <a:custGeom>
              <a:avLst/>
              <a:gdLst/>
              <a:ahLst/>
              <a:cxnLst/>
              <a:rect l="l" t="t" r="r" b="b"/>
              <a:pathLst>
                <a:path w="1348" h="627" extrusionOk="0">
                  <a:moveTo>
                    <a:pt x="240" y="0"/>
                  </a:moveTo>
                  <a:cubicBezTo>
                    <a:pt x="140" y="0"/>
                    <a:pt x="47" y="72"/>
                    <a:pt x="26" y="176"/>
                  </a:cubicBezTo>
                  <a:cubicBezTo>
                    <a:pt x="0" y="294"/>
                    <a:pt x="77" y="413"/>
                    <a:pt x="196" y="438"/>
                  </a:cubicBezTo>
                  <a:lnTo>
                    <a:pt x="1061" y="623"/>
                  </a:lnTo>
                  <a:cubicBezTo>
                    <a:pt x="1077" y="626"/>
                    <a:pt x="1092" y="627"/>
                    <a:pt x="1106" y="627"/>
                  </a:cubicBezTo>
                  <a:cubicBezTo>
                    <a:pt x="1210" y="627"/>
                    <a:pt x="1301" y="556"/>
                    <a:pt x="1323" y="453"/>
                  </a:cubicBezTo>
                  <a:cubicBezTo>
                    <a:pt x="1347" y="332"/>
                    <a:pt x="1272" y="214"/>
                    <a:pt x="1153" y="190"/>
                  </a:cubicBezTo>
                  <a:lnTo>
                    <a:pt x="288" y="6"/>
                  </a:lnTo>
                  <a:cubicBezTo>
                    <a:pt x="272" y="2"/>
                    <a:pt x="256" y="0"/>
                    <a:pt x="24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5" name="Google Shape;3915;p55"/>
            <p:cNvSpPr/>
            <p:nvPr/>
          </p:nvSpPr>
          <p:spPr>
            <a:xfrm rot="-4056294">
              <a:off x="1965394" y="1074543"/>
              <a:ext cx="17725" cy="32501"/>
            </a:xfrm>
            <a:custGeom>
              <a:avLst/>
              <a:gdLst/>
              <a:ahLst/>
              <a:cxnLst/>
              <a:rect l="l" t="t" r="r" b="b"/>
              <a:pathLst>
                <a:path w="709" h="1300" extrusionOk="0">
                  <a:moveTo>
                    <a:pt x="245" y="0"/>
                  </a:moveTo>
                  <a:cubicBezTo>
                    <a:pt x="227" y="0"/>
                    <a:pt x="210" y="2"/>
                    <a:pt x="192" y="6"/>
                  </a:cubicBezTo>
                  <a:cubicBezTo>
                    <a:pt x="74" y="35"/>
                    <a:pt x="1" y="155"/>
                    <a:pt x="29" y="273"/>
                  </a:cubicBezTo>
                  <a:cubicBezTo>
                    <a:pt x="99" y="562"/>
                    <a:pt x="174" y="850"/>
                    <a:pt x="252" y="1137"/>
                  </a:cubicBezTo>
                  <a:cubicBezTo>
                    <a:pt x="277" y="1236"/>
                    <a:pt x="367" y="1300"/>
                    <a:pt x="464" y="1300"/>
                  </a:cubicBezTo>
                  <a:cubicBezTo>
                    <a:pt x="483" y="1300"/>
                    <a:pt x="501" y="1298"/>
                    <a:pt x="521" y="1293"/>
                  </a:cubicBezTo>
                  <a:cubicBezTo>
                    <a:pt x="639" y="1261"/>
                    <a:pt x="708" y="1141"/>
                    <a:pt x="677" y="1022"/>
                  </a:cubicBezTo>
                  <a:cubicBezTo>
                    <a:pt x="602" y="738"/>
                    <a:pt x="530" y="454"/>
                    <a:pt x="460" y="169"/>
                  </a:cubicBezTo>
                  <a:cubicBezTo>
                    <a:pt x="436" y="68"/>
                    <a:pt x="346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6" name="Google Shape;3916;p55"/>
            <p:cNvSpPr/>
            <p:nvPr/>
          </p:nvSpPr>
          <p:spPr>
            <a:xfrm rot="-4056294">
              <a:off x="3034882" y="456006"/>
              <a:ext cx="33301" cy="18550"/>
            </a:xfrm>
            <a:custGeom>
              <a:avLst/>
              <a:gdLst/>
              <a:ahLst/>
              <a:cxnLst/>
              <a:rect l="l" t="t" r="r" b="b"/>
              <a:pathLst>
                <a:path w="1332" h="742" extrusionOk="0">
                  <a:moveTo>
                    <a:pt x="246" y="0"/>
                  </a:moveTo>
                  <a:cubicBezTo>
                    <a:pt x="155" y="0"/>
                    <a:pt x="70" y="58"/>
                    <a:pt x="40" y="149"/>
                  </a:cubicBezTo>
                  <a:cubicBezTo>
                    <a:pt x="0" y="264"/>
                    <a:pt x="61" y="390"/>
                    <a:pt x="178" y="431"/>
                  </a:cubicBezTo>
                  <a:cubicBezTo>
                    <a:pt x="454" y="526"/>
                    <a:pt x="729" y="624"/>
                    <a:pt x="1004" y="729"/>
                  </a:cubicBezTo>
                  <a:cubicBezTo>
                    <a:pt x="1028" y="738"/>
                    <a:pt x="1055" y="742"/>
                    <a:pt x="1082" y="742"/>
                  </a:cubicBezTo>
                  <a:cubicBezTo>
                    <a:pt x="1170" y="742"/>
                    <a:pt x="1255" y="688"/>
                    <a:pt x="1289" y="599"/>
                  </a:cubicBezTo>
                  <a:cubicBezTo>
                    <a:pt x="1332" y="484"/>
                    <a:pt x="1274" y="356"/>
                    <a:pt x="1157" y="314"/>
                  </a:cubicBezTo>
                  <a:cubicBezTo>
                    <a:pt x="879" y="209"/>
                    <a:pt x="600" y="109"/>
                    <a:pt x="319" y="13"/>
                  </a:cubicBezTo>
                  <a:cubicBezTo>
                    <a:pt x="295" y="4"/>
                    <a:pt x="270" y="0"/>
                    <a:pt x="2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7" name="Google Shape;3917;p55"/>
            <p:cNvSpPr/>
            <p:nvPr/>
          </p:nvSpPr>
          <p:spPr>
            <a:xfrm rot="-4056294">
              <a:off x="3457543" y="320627"/>
              <a:ext cx="16525" cy="32401"/>
            </a:xfrm>
            <a:custGeom>
              <a:avLst/>
              <a:gdLst/>
              <a:ahLst/>
              <a:cxnLst/>
              <a:rect l="l" t="t" r="r" b="b"/>
              <a:pathLst>
                <a:path w="661" h="1296" extrusionOk="0">
                  <a:moveTo>
                    <a:pt x="220" y="1"/>
                  </a:moveTo>
                  <a:cubicBezTo>
                    <a:pt x="96" y="2"/>
                    <a:pt x="0" y="101"/>
                    <a:pt x="1" y="223"/>
                  </a:cubicBezTo>
                  <a:cubicBezTo>
                    <a:pt x="4" y="521"/>
                    <a:pt x="33" y="898"/>
                    <a:pt x="224" y="1195"/>
                  </a:cubicBezTo>
                  <a:cubicBezTo>
                    <a:pt x="267" y="1260"/>
                    <a:pt x="338" y="1296"/>
                    <a:pt x="411" y="1296"/>
                  </a:cubicBezTo>
                  <a:cubicBezTo>
                    <a:pt x="451" y="1296"/>
                    <a:pt x="494" y="1286"/>
                    <a:pt x="532" y="1260"/>
                  </a:cubicBezTo>
                  <a:cubicBezTo>
                    <a:pt x="632" y="1193"/>
                    <a:pt x="661" y="1057"/>
                    <a:pt x="596" y="954"/>
                  </a:cubicBezTo>
                  <a:cubicBezTo>
                    <a:pt x="464" y="752"/>
                    <a:pt x="447" y="438"/>
                    <a:pt x="442" y="218"/>
                  </a:cubicBezTo>
                  <a:cubicBezTo>
                    <a:pt x="441" y="97"/>
                    <a:pt x="342" y="1"/>
                    <a:pt x="2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8" name="Google Shape;3918;p55"/>
            <p:cNvSpPr/>
            <p:nvPr/>
          </p:nvSpPr>
          <p:spPr>
            <a:xfrm rot="-4056294">
              <a:off x="2992139" y="507696"/>
              <a:ext cx="33676" cy="17000"/>
            </a:xfrm>
            <a:custGeom>
              <a:avLst/>
              <a:gdLst/>
              <a:ahLst/>
              <a:cxnLst/>
              <a:rect l="l" t="t" r="r" b="b"/>
              <a:pathLst>
                <a:path w="1347" h="680" extrusionOk="0">
                  <a:moveTo>
                    <a:pt x="245" y="1"/>
                  </a:moveTo>
                  <a:cubicBezTo>
                    <a:pt x="147" y="1"/>
                    <a:pt x="60" y="66"/>
                    <a:pt x="33" y="164"/>
                  </a:cubicBezTo>
                  <a:cubicBezTo>
                    <a:pt x="1" y="284"/>
                    <a:pt x="72" y="403"/>
                    <a:pt x="189" y="435"/>
                  </a:cubicBezTo>
                  <a:cubicBezTo>
                    <a:pt x="473" y="512"/>
                    <a:pt x="757" y="590"/>
                    <a:pt x="1037" y="671"/>
                  </a:cubicBezTo>
                  <a:cubicBezTo>
                    <a:pt x="1057" y="676"/>
                    <a:pt x="1079" y="679"/>
                    <a:pt x="1098" y="679"/>
                  </a:cubicBezTo>
                  <a:cubicBezTo>
                    <a:pt x="1193" y="679"/>
                    <a:pt x="1283" y="615"/>
                    <a:pt x="1311" y="520"/>
                  </a:cubicBezTo>
                  <a:cubicBezTo>
                    <a:pt x="1347" y="401"/>
                    <a:pt x="1279" y="279"/>
                    <a:pt x="1161" y="245"/>
                  </a:cubicBezTo>
                  <a:cubicBezTo>
                    <a:pt x="874" y="164"/>
                    <a:pt x="589" y="84"/>
                    <a:pt x="304" y="8"/>
                  </a:cubicBezTo>
                  <a:cubicBezTo>
                    <a:pt x="284" y="3"/>
                    <a:pt x="26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9" name="Google Shape;3919;p55"/>
            <p:cNvSpPr/>
            <p:nvPr/>
          </p:nvSpPr>
          <p:spPr>
            <a:xfrm rot="-4056294">
              <a:off x="2750262" y="821299"/>
              <a:ext cx="32901" cy="19900"/>
            </a:xfrm>
            <a:custGeom>
              <a:avLst/>
              <a:gdLst/>
              <a:ahLst/>
              <a:cxnLst/>
              <a:rect l="l" t="t" r="r" b="b"/>
              <a:pathLst>
                <a:path w="1316" h="796" extrusionOk="0">
                  <a:moveTo>
                    <a:pt x="253" y="0"/>
                  </a:moveTo>
                  <a:cubicBezTo>
                    <a:pt x="168" y="0"/>
                    <a:pt x="87" y="48"/>
                    <a:pt x="50" y="130"/>
                  </a:cubicBezTo>
                  <a:cubicBezTo>
                    <a:pt x="1" y="242"/>
                    <a:pt x="50" y="374"/>
                    <a:pt x="162" y="424"/>
                  </a:cubicBezTo>
                  <a:cubicBezTo>
                    <a:pt x="433" y="544"/>
                    <a:pt x="705" y="662"/>
                    <a:pt x="979" y="778"/>
                  </a:cubicBezTo>
                  <a:cubicBezTo>
                    <a:pt x="1007" y="789"/>
                    <a:pt x="1036" y="795"/>
                    <a:pt x="1064" y="795"/>
                  </a:cubicBezTo>
                  <a:cubicBezTo>
                    <a:pt x="1151" y="795"/>
                    <a:pt x="1233" y="744"/>
                    <a:pt x="1268" y="659"/>
                  </a:cubicBezTo>
                  <a:cubicBezTo>
                    <a:pt x="1315" y="545"/>
                    <a:pt x="1261" y="416"/>
                    <a:pt x="1149" y="368"/>
                  </a:cubicBezTo>
                  <a:cubicBezTo>
                    <a:pt x="878" y="255"/>
                    <a:pt x="610" y="137"/>
                    <a:pt x="344" y="19"/>
                  </a:cubicBezTo>
                  <a:cubicBezTo>
                    <a:pt x="314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0" name="Google Shape;3920;p55"/>
            <p:cNvSpPr/>
            <p:nvPr/>
          </p:nvSpPr>
          <p:spPr>
            <a:xfrm rot="-4056294">
              <a:off x="1777180" y="1018758"/>
              <a:ext cx="13775" cy="33151"/>
            </a:xfrm>
            <a:custGeom>
              <a:avLst/>
              <a:gdLst/>
              <a:ahLst/>
              <a:cxnLst/>
              <a:rect l="l" t="t" r="r" b="b"/>
              <a:pathLst>
                <a:path w="551" h="1326" extrusionOk="0">
                  <a:moveTo>
                    <a:pt x="313" y="0"/>
                  </a:moveTo>
                  <a:cubicBezTo>
                    <a:pt x="206" y="0"/>
                    <a:pt x="109" y="82"/>
                    <a:pt x="95" y="194"/>
                  </a:cubicBezTo>
                  <a:cubicBezTo>
                    <a:pt x="57" y="490"/>
                    <a:pt x="28" y="788"/>
                    <a:pt x="9" y="1089"/>
                  </a:cubicBezTo>
                  <a:cubicBezTo>
                    <a:pt x="0" y="1212"/>
                    <a:pt x="92" y="1316"/>
                    <a:pt x="214" y="1325"/>
                  </a:cubicBezTo>
                  <a:lnTo>
                    <a:pt x="228" y="1325"/>
                  </a:lnTo>
                  <a:cubicBezTo>
                    <a:pt x="343" y="1325"/>
                    <a:pt x="441" y="1235"/>
                    <a:pt x="450" y="1117"/>
                  </a:cubicBezTo>
                  <a:cubicBezTo>
                    <a:pt x="469" y="826"/>
                    <a:pt x="498" y="538"/>
                    <a:pt x="535" y="251"/>
                  </a:cubicBezTo>
                  <a:cubicBezTo>
                    <a:pt x="550" y="130"/>
                    <a:pt x="465" y="18"/>
                    <a:pt x="343" y="2"/>
                  </a:cubicBezTo>
                  <a:cubicBezTo>
                    <a:pt x="333" y="1"/>
                    <a:pt x="323" y="0"/>
                    <a:pt x="3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1" name="Google Shape;3921;p55"/>
            <p:cNvSpPr/>
            <p:nvPr/>
          </p:nvSpPr>
          <p:spPr>
            <a:xfrm rot="-4056294">
              <a:off x="1838616" y="1044778"/>
              <a:ext cx="12875" cy="33151"/>
            </a:xfrm>
            <a:custGeom>
              <a:avLst/>
              <a:gdLst/>
              <a:ahLst/>
              <a:cxnLst/>
              <a:rect l="l" t="t" r="r" b="b"/>
              <a:pathLst>
                <a:path w="515" h="1326" extrusionOk="0">
                  <a:moveTo>
                    <a:pt x="233" y="0"/>
                  </a:moveTo>
                  <a:cubicBezTo>
                    <a:pt x="227" y="0"/>
                    <a:pt x="222" y="0"/>
                    <a:pt x="216" y="1"/>
                  </a:cubicBezTo>
                  <a:cubicBezTo>
                    <a:pt x="94" y="6"/>
                    <a:pt x="1" y="109"/>
                    <a:pt x="7" y="231"/>
                  </a:cubicBezTo>
                  <a:cubicBezTo>
                    <a:pt x="18" y="528"/>
                    <a:pt x="38" y="825"/>
                    <a:pt x="65" y="1122"/>
                  </a:cubicBezTo>
                  <a:cubicBezTo>
                    <a:pt x="75" y="1237"/>
                    <a:pt x="171" y="1325"/>
                    <a:pt x="284" y="1325"/>
                  </a:cubicBezTo>
                  <a:lnTo>
                    <a:pt x="303" y="1325"/>
                  </a:lnTo>
                  <a:cubicBezTo>
                    <a:pt x="425" y="1314"/>
                    <a:pt x="514" y="1206"/>
                    <a:pt x="504" y="1086"/>
                  </a:cubicBezTo>
                  <a:cubicBezTo>
                    <a:pt x="479" y="795"/>
                    <a:pt x="460" y="503"/>
                    <a:pt x="448" y="212"/>
                  </a:cubicBezTo>
                  <a:cubicBezTo>
                    <a:pt x="442" y="94"/>
                    <a:pt x="358" y="0"/>
                    <a:pt x="23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2" name="Google Shape;3922;p55"/>
            <p:cNvSpPr/>
            <p:nvPr/>
          </p:nvSpPr>
          <p:spPr>
            <a:xfrm rot="-4056294">
              <a:off x="1719621" y="982257"/>
              <a:ext cx="19325" cy="32076"/>
            </a:xfrm>
            <a:custGeom>
              <a:avLst/>
              <a:gdLst/>
              <a:ahLst/>
              <a:cxnLst/>
              <a:rect l="l" t="t" r="r" b="b"/>
              <a:pathLst>
                <a:path w="773" h="1283" extrusionOk="0">
                  <a:moveTo>
                    <a:pt x="522" y="1"/>
                  </a:moveTo>
                  <a:cubicBezTo>
                    <a:pt x="433" y="1"/>
                    <a:pt x="350" y="56"/>
                    <a:pt x="316" y="144"/>
                  </a:cubicBezTo>
                  <a:cubicBezTo>
                    <a:pt x="211" y="420"/>
                    <a:pt x="116" y="707"/>
                    <a:pt x="33" y="999"/>
                  </a:cubicBezTo>
                  <a:cubicBezTo>
                    <a:pt x="0" y="1118"/>
                    <a:pt x="67" y="1240"/>
                    <a:pt x="184" y="1274"/>
                  </a:cubicBezTo>
                  <a:cubicBezTo>
                    <a:pt x="203" y="1279"/>
                    <a:pt x="224" y="1282"/>
                    <a:pt x="244" y="1282"/>
                  </a:cubicBezTo>
                  <a:cubicBezTo>
                    <a:pt x="340" y="1282"/>
                    <a:pt x="428" y="1218"/>
                    <a:pt x="457" y="1123"/>
                  </a:cubicBezTo>
                  <a:cubicBezTo>
                    <a:pt x="539" y="843"/>
                    <a:pt x="628" y="566"/>
                    <a:pt x="730" y="301"/>
                  </a:cubicBezTo>
                  <a:cubicBezTo>
                    <a:pt x="773" y="188"/>
                    <a:pt x="716" y="60"/>
                    <a:pt x="601" y="16"/>
                  </a:cubicBezTo>
                  <a:cubicBezTo>
                    <a:pt x="575" y="6"/>
                    <a:pt x="548" y="1"/>
                    <a:pt x="52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3" name="Google Shape;3923;p55"/>
            <p:cNvSpPr/>
            <p:nvPr/>
          </p:nvSpPr>
          <p:spPr>
            <a:xfrm rot="-4056294">
              <a:off x="2291376" y="1062748"/>
              <a:ext cx="25176" cy="29276"/>
            </a:xfrm>
            <a:custGeom>
              <a:avLst/>
              <a:gdLst/>
              <a:ahLst/>
              <a:cxnLst/>
              <a:rect l="l" t="t" r="r" b="b"/>
              <a:pathLst>
                <a:path w="1007" h="1171" extrusionOk="0">
                  <a:moveTo>
                    <a:pt x="251" y="1"/>
                  </a:moveTo>
                  <a:cubicBezTo>
                    <a:pt x="209" y="1"/>
                    <a:pt x="166" y="13"/>
                    <a:pt x="128" y="39"/>
                  </a:cubicBezTo>
                  <a:cubicBezTo>
                    <a:pt x="26" y="108"/>
                    <a:pt x="0" y="244"/>
                    <a:pt x="68" y="347"/>
                  </a:cubicBezTo>
                  <a:cubicBezTo>
                    <a:pt x="235" y="590"/>
                    <a:pt x="404" y="836"/>
                    <a:pt x="576" y="1077"/>
                  </a:cubicBezTo>
                  <a:cubicBezTo>
                    <a:pt x="618" y="1136"/>
                    <a:pt x="688" y="1170"/>
                    <a:pt x="756" y="1170"/>
                  </a:cubicBezTo>
                  <a:cubicBezTo>
                    <a:pt x="801" y="1170"/>
                    <a:pt x="845" y="1158"/>
                    <a:pt x="884" y="1129"/>
                  </a:cubicBezTo>
                  <a:cubicBezTo>
                    <a:pt x="983" y="1058"/>
                    <a:pt x="1007" y="921"/>
                    <a:pt x="937" y="822"/>
                  </a:cubicBezTo>
                  <a:cubicBezTo>
                    <a:pt x="766" y="582"/>
                    <a:pt x="598" y="341"/>
                    <a:pt x="434" y="98"/>
                  </a:cubicBezTo>
                  <a:cubicBezTo>
                    <a:pt x="391" y="35"/>
                    <a:pt x="321" y="1"/>
                    <a:pt x="25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4" name="Google Shape;3924;p55"/>
            <p:cNvSpPr/>
            <p:nvPr/>
          </p:nvSpPr>
          <p:spPr>
            <a:xfrm rot="-4056294">
              <a:off x="2030529" y="1081593"/>
              <a:ext cx="19475" cy="32076"/>
            </a:xfrm>
            <a:custGeom>
              <a:avLst/>
              <a:gdLst/>
              <a:ahLst/>
              <a:cxnLst/>
              <a:rect l="l" t="t" r="r" b="b"/>
              <a:pathLst>
                <a:path w="779" h="1283" extrusionOk="0">
                  <a:moveTo>
                    <a:pt x="250" y="1"/>
                  </a:moveTo>
                  <a:cubicBezTo>
                    <a:pt x="227" y="1"/>
                    <a:pt x="204" y="4"/>
                    <a:pt x="180" y="12"/>
                  </a:cubicBezTo>
                  <a:cubicBezTo>
                    <a:pt x="63" y="49"/>
                    <a:pt x="0" y="175"/>
                    <a:pt x="39" y="290"/>
                  </a:cubicBezTo>
                  <a:cubicBezTo>
                    <a:pt x="129" y="571"/>
                    <a:pt x="224" y="853"/>
                    <a:pt x="322" y="1134"/>
                  </a:cubicBezTo>
                  <a:cubicBezTo>
                    <a:pt x="353" y="1224"/>
                    <a:pt x="438" y="1283"/>
                    <a:pt x="531" y="1283"/>
                  </a:cubicBezTo>
                  <a:cubicBezTo>
                    <a:pt x="556" y="1283"/>
                    <a:pt x="580" y="1278"/>
                    <a:pt x="603" y="1270"/>
                  </a:cubicBezTo>
                  <a:cubicBezTo>
                    <a:pt x="719" y="1229"/>
                    <a:pt x="779" y="1104"/>
                    <a:pt x="740" y="988"/>
                  </a:cubicBezTo>
                  <a:cubicBezTo>
                    <a:pt x="643" y="710"/>
                    <a:pt x="549" y="432"/>
                    <a:pt x="458" y="154"/>
                  </a:cubicBezTo>
                  <a:cubicBezTo>
                    <a:pt x="429" y="60"/>
                    <a:pt x="344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5" name="Google Shape;3925;p55"/>
            <p:cNvSpPr/>
            <p:nvPr/>
          </p:nvSpPr>
          <p:spPr>
            <a:xfrm rot="-4056294">
              <a:off x="2226731" y="1074368"/>
              <a:ext cx="24001" cy="30126"/>
            </a:xfrm>
            <a:custGeom>
              <a:avLst/>
              <a:gdLst/>
              <a:ahLst/>
              <a:cxnLst/>
              <a:rect l="l" t="t" r="r" b="b"/>
              <a:pathLst>
                <a:path w="960" h="1205" extrusionOk="0">
                  <a:moveTo>
                    <a:pt x="253" y="0"/>
                  </a:moveTo>
                  <a:cubicBezTo>
                    <a:pt x="215" y="0"/>
                    <a:pt x="177" y="10"/>
                    <a:pt x="143" y="30"/>
                  </a:cubicBezTo>
                  <a:cubicBezTo>
                    <a:pt x="36" y="92"/>
                    <a:pt x="1" y="227"/>
                    <a:pt x="63" y="334"/>
                  </a:cubicBezTo>
                  <a:cubicBezTo>
                    <a:pt x="212" y="590"/>
                    <a:pt x="364" y="844"/>
                    <a:pt x="518" y="1098"/>
                  </a:cubicBezTo>
                  <a:cubicBezTo>
                    <a:pt x="561" y="1165"/>
                    <a:pt x="633" y="1204"/>
                    <a:pt x="708" y="1204"/>
                  </a:cubicBezTo>
                  <a:cubicBezTo>
                    <a:pt x="747" y="1204"/>
                    <a:pt x="788" y="1193"/>
                    <a:pt x="823" y="1172"/>
                  </a:cubicBezTo>
                  <a:cubicBezTo>
                    <a:pt x="928" y="1108"/>
                    <a:pt x="959" y="972"/>
                    <a:pt x="896" y="867"/>
                  </a:cubicBezTo>
                  <a:cubicBezTo>
                    <a:pt x="744" y="616"/>
                    <a:pt x="595" y="363"/>
                    <a:pt x="446" y="111"/>
                  </a:cubicBezTo>
                  <a:cubicBezTo>
                    <a:pt x="404" y="40"/>
                    <a:pt x="329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6" name="Google Shape;3926;p55"/>
            <p:cNvSpPr/>
            <p:nvPr/>
          </p:nvSpPr>
          <p:spPr>
            <a:xfrm rot="-4056294">
              <a:off x="2161492" y="1081366"/>
              <a:ext cx="22676" cy="30801"/>
            </a:xfrm>
            <a:custGeom>
              <a:avLst/>
              <a:gdLst/>
              <a:ahLst/>
              <a:cxnLst/>
              <a:rect l="l" t="t" r="r" b="b"/>
              <a:pathLst>
                <a:path w="907" h="1232" extrusionOk="0">
                  <a:moveTo>
                    <a:pt x="251" y="0"/>
                  </a:moveTo>
                  <a:cubicBezTo>
                    <a:pt x="219" y="0"/>
                    <a:pt x="186" y="7"/>
                    <a:pt x="155" y="22"/>
                  </a:cubicBezTo>
                  <a:cubicBezTo>
                    <a:pt x="44" y="76"/>
                    <a:pt x="0" y="209"/>
                    <a:pt x="53" y="318"/>
                  </a:cubicBezTo>
                  <a:cubicBezTo>
                    <a:pt x="185" y="585"/>
                    <a:pt x="317" y="849"/>
                    <a:pt x="456" y="1113"/>
                  </a:cubicBezTo>
                  <a:cubicBezTo>
                    <a:pt x="495" y="1189"/>
                    <a:pt x="573" y="1232"/>
                    <a:pt x="653" y="1232"/>
                  </a:cubicBezTo>
                  <a:cubicBezTo>
                    <a:pt x="687" y="1232"/>
                    <a:pt x="722" y="1223"/>
                    <a:pt x="755" y="1206"/>
                  </a:cubicBezTo>
                  <a:cubicBezTo>
                    <a:pt x="864" y="1149"/>
                    <a:pt x="907" y="1018"/>
                    <a:pt x="848" y="908"/>
                  </a:cubicBezTo>
                  <a:cubicBezTo>
                    <a:pt x="712" y="649"/>
                    <a:pt x="580" y="387"/>
                    <a:pt x="450" y="124"/>
                  </a:cubicBezTo>
                  <a:cubicBezTo>
                    <a:pt x="411" y="45"/>
                    <a:pt x="333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7" name="Google Shape;3927;p55"/>
            <p:cNvSpPr/>
            <p:nvPr/>
          </p:nvSpPr>
          <p:spPr>
            <a:xfrm rot="-4056294">
              <a:off x="2095932" y="1083834"/>
              <a:ext cx="21200" cy="31501"/>
            </a:xfrm>
            <a:custGeom>
              <a:avLst/>
              <a:gdLst/>
              <a:ahLst/>
              <a:cxnLst/>
              <a:rect l="l" t="t" r="r" b="b"/>
              <a:pathLst>
                <a:path w="848" h="1260" extrusionOk="0">
                  <a:moveTo>
                    <a:pt x="253" y="1"/>
                  </a:moveTo>
                  <a:cubicBezTo>
                    <a:pt x="225" y="1"/>
                    <a:pt x="197" y="6"/>
                    <a:pt x="169" y="17"/>
                  </a:cubicBezTo>
                  <a:cubicBezTo>
                    <a:pt x="56" y="63"/>
                    <a:pt x="1" y="193"/>
                    <a:pt x="49" y="307"/>
                  </a:cubicBezTo>
                  <a:cubicBezTo>
                    <a:pt x="159" y="580"/>
                    <a:pt x="276" y="854"/>
                    <a:pt x="392" y="1126"/>
                  </a:cubicBezTo>
                  <a:cubicBezTo>
                    <a:pt x="427" y="1210"/>
                    <a:pt x="510" y="1260"/>
                    <a:pt x="596" y="1260"/>
                  </a:cubicBezTo>
                  <a:cubicBezTo>
                    <a:pt x="626" y="1260"/>
                    <a:pt x="654" y="1254"/>
                    <a:pt x="684" y="1243"/>
                  </a:cubicBezTo>
                  <a:cubicBezTo>
                    <a:pt x="796" y="1194"/>
                    <a:pt x="847" y="1062"/>
                    <a:pt x="800" y="952"/>
                  </a:cubicBezTo>
                  <a:cubicBezTo>
                    <a:pt x="681" y="682"/>
                    <a:pt x="568" y="410"/>
                    <a:pt x="457" y="139"/>
                  </a:cubicBezTo>
                  <a:cubicBezTo>
                    <a:pt x="423" y="53"/>
                    <a:pt x="340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8" name="Google Shape;3928;p55"/>
            <p:cNvSpPr/>
            <p:nvPr/>
          </p:nvSpPr>
          <p:spPr>
            <a:xfrm rot="-4056294">
              <a:off x="1899250" y="1064231"/>
              <a:ext cx="15000" cy="28401"/>
            </a:xfrm>
            <a:custGeom>
              <a:avLst/>
              <a:gdLst/>
              <a:ahLst/>
              <a:cxnLst/>
              <a:rect l="l" t="t" r="r" b="b"/>
              <a:pathLst>
                <a:path w="600" h="1136" extrusionOk="0">
                  <a:moveTo>
                    <a:pt x="240" y="1"/>
                  </a:moveTo>
                  <a:cubicBezTo>
                    <a:pt x="228" y="1"/>
                    <a:pt x="215" y="2"/>
                    <a:pt x="203" y="4"/>
                  </a:cubicBezTo>
                  <a:cubicBezTo>
                    <a:pt x="82" y="24"/>
                    <a:pt x="0" y="138"/>
                    <a:pt x="18" y="258"/>
                  </a:cubicBezTo>
                  <a:cubicBezTo>
                    <a:pt x="62" y="539"/>
                    <a:pt x="112" y="817"/>
                    <a:pt x="173" y="1136"/>
                  </a:cubicBezTo>
                  <a:lnTo>
                    <a:pt x="390" y="1095"/>
                  </a:lnTo>
                  <a:lnTo>
                    <a:pt x="600" y="1011"/>
                  </a:lnTo>
                  <a:cubicBezTo>
                    <a:pt x="549" y="739"/>
                    <a:pt x="501" y="462"/>
                    <a:pt x="457" y="187"/>
                  </a:cubicBezTo>
                  <a:cubicBezTo>
                    <a:pt x="439" y="79"/>
                    <a:pt x="345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929" name="Google Shape;3929;p55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2030351" y="4253001"/>
            <a:ext cx="497500" cy="460167"/>
            <a:chOff x="1522763" y="3189750"/>
            <a:chExt cx="373125" cy="345125"/>
          </a:xfrm>
        </p:grpSpPr>
        <p:sp>
          <p:nvSpPr>
            <p:cNvPr id="3930" name="Google Shape;3930;p55"/>
            <p:cNvSpPr/>
            <p:nvPr/>
          </p:nvSpPr>
          <p:spPr>
            <a:xfrm>
              <a:off x="1522763" y="31941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31" name="Google Shape;3931;p55"/>
            <p:cNvSpPr/>
            <p:nvPr/>
          </p:nvSpPr>
          <p:spPr>
            <a:xfrm>
              <a:off x="1540413" y="31897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endParaRPr lang="en-US" sz="5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Box 1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286862-4794-18E6-596F-C7BDFD7248F6}"/>
              </a:ext>
            </a:extLst>
          </p:cNvPr>
          <p:cNvSpPr txBox="1"/>
          <p:nvPr/>
        </p:nvSpPr>
        <p:spPr>
          <a:xfrm>
            <a:off x="775772" y="1971720"/>
            <a:ext cx="11078337" cy="3759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400" b="1" u="sng" kern="1100" spc="-150" dirty="0">
                <a:solidFill>
                  <a:srgbClr val="FF33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400" b="1" u="sng" kern="1100" spc="-150">
                <a:solidFill>
                  <a:srgbClr val="FF33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vi-VN" sz="3400" b="1" kern="1100" spc="-150">
                <a:solidFill>
                  <a:srgbClr val="FF33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400" b="1" kern="1100" spc="-150">
                <a:solidFill>
                  <a:srgbClr val="FF33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3400" kern="1100" spc="-15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</a:t>
            </a: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ẫu nhiên một số tự nhiên nhỏ hơn </a:t>
            </a:r>
            <a:r>
              <a:rPr lang="en-US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</a:t>
            </a: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số phần tử của tập hợp </a:t>
            </a:r>
            <a:r>
              <a:rPr lang="en-US" sz="3400" i="1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các kết quả có thể xảy ra đối với số tự nhiên được viết ra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ính xác suất của biến cố “Số tự nhiên được viết ra là số chẵn”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Tính xác suất của biến cố “Số tự nhiên được viết ra là số lẻ”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Tính xác suất của biến cố “Số tự nhiên được viết ra là bội của  </a:t>
            </a:r>
            <a:r>
              <a:rPr lang="en-US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3400" kern="1100" spc="-1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70D2A2-3806-977E-2A83-56ADB08825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017" y="378417"/>
            <a:ext cx="1093983" cy="1093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64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/>
              <p:nvPr/>
            </p:nvSpPr>
            <p:spPr>
              <a:xfrm>
                <a:off x="959999" y="2499827"/>
                <a:ext cx="10400259" cy="3275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{0; 1; 2; 3;…; 19}. </a:t>
                </a:r>
                <a:r>
                  <a:rPr lang="en-US" sz="3200" spc="-15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5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5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 </a:t>
                </a:r>
                <a:r>
                  <a:rPr lang="en-US" sz="3200" spc="-15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5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) Các kết quả thuận lợi cho biến cố “Số tự nhiên được viết ra là số chẵn” là: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; 2; 4;…; 18.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spc="-15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ó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ết quả thuận lợi cho biến cố đó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 </a:t>
                </a:r>
                <a:endParaRPr lang="en-US" sz="3200" spc="-150" dirty="0">
                  <a:solidFill>
                    <a:srgbClr val="002060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spc="-15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c suất 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biến cố “Số tự nhiên được viết ra là số chẵn” là</a:t>
                </a:r>
                <a:r>
                  <a:rPr lang="en-US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spc="-150" dirty="0">
                    <a:solidFill>
                      <a:srgbClr val="00206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pc="-150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pc="-15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pc="-150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pc="-15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spc="-15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99" y="2499827"/>
                <a:ext cx="10400259" cy="3275256"/>
              </a:xfrm>
              <a:prstGeom prst="rect">
                <a:avLst/>
              </a:prstGeom>
              <a:blipFill>
                <a:blip r:embed="rId2"/>
                <a:stretch>
                  <a:fillRect l="-1465" t="-2607" b="-1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D16A34-3AB3-113C-8D9E-BABC1CCBB19C}"/>
              </a:ext>
            </a:extLst>
          </p:cNvPr>
          <p:cNvSpPr txBox="1"/>
          <p:nvPr/>
        </p:nvSpPr>
        <p:spPr>
          <a:xfrm>
            <a:off x="3779634" y="1693726"/>
            <a:ext cx="4067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en-US" sz="3200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endParaRPr lang="en-US" sz="5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45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" name="Google Shape;1733;p4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5373036" y="1002165"/>
            <a:ext cx="1446000" cy="1446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34" name="Google Shape;1734;p43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3189200" y="2873058"/>
            <a:ext cx="5813600" cy="2817200"/>
          </a:xfrm>
          <a:prstGeom prst="rect">
            <a:avLst/>
          </a:prstGeom>
          <a:noFill/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66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5" name="Google Shape;1735;p43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 idx="2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37" name="Google Shape;1737;p43" descr="OPL20U25GSXzBJYl68kk8uQGfFKzs7yb1M4KJWUiLk6ZEvGF+qCIPSnY57AbBFCvTW2023.15.85+K4lPs7H94VUqPe2XwIsfPRnrXQE//QTEXxb8/8N4CNc6FpgZahzpTjFhMzSA7T/nHJa11DE8Ng2TP3iAmRczFlmslSuUNOgUeb6yRvs0="/>
          <p:cNvCxnSpPr>
            <a:stCxn id="1733" idx="4"/>
            <a:endCxn id="1734" idx="0"/>
          </p:cNvCxnSpPr>
          <p:nvPr/>
        </p:nvCxnSpPr>
        <p:spPr>
          <a:xfrm flipH="1">
            <a:off x="6096000" y="2448165"/>
            <a:ext cx="36" cy="424893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738" name="Google Shape;1738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2808998" y="1002163"/>
            <a:ext cx="1553977" cy="1338173"/>
            <a:chOff x="2106748" y="751622"/>
            <a:chExt cx="1165483" cy="1003630"/>
          </a:xfrm>
        </p:grpSpPr>
        <p:sp>
          <p:nvSpPr>
            <p:cNvPr id="1739" name="Google Shape;1739;p43"/>
            <p:cNvSpPr/>
            <p:nvPr/>
          </p:nvSpPr>
          <p:spPr>
            <a:xfrm rot="-451723">
              <a:off x="2198405" y="781704"/>
              <a:ext cx="22066" cy="970362"/>
            </a:xfrm>
            <a:custGeom>
              <a:avLst/>
              <a:gdLst/>
              <a:ahLst/>
              <a:cxnLst/>
              <a:rect l="l" t="t" r="r" b="b"/>
              <a:pathLst>
                <a:path w="1060" h="46614" extrusionOk="0">
                  <a:moveTo>
                    <a:pt x="532" y="0"/>
                  </a:moveTo>
                  <a:cubicBezTo>
                    <a:pt x="335" y="0"/>
                    <a:pt x="138" y="127"/>
                    <a:pt x="136" y="381"/>
                  </a:cubicBezTo>
                  <a:cubicBezTo>
                    <a:pt x="0" y="15664"/>
                    <a:pt x="272" y="30950"/>
                    <a:pt x="136" y="46233"/>
                  </a:cubicBezTo>
                  <a:cubicBezTo>
                    <a:pt x="133" y="46487"/>
                    <a:pt x="329" y="46614"/>
                    <a:pt x="526" y="46614"/>
                  </a:cubicBezTo>
                  <a:cubicBezTo>
                    <a:pt x="723" y="46614"/>
                    <a:pt x="921" y="46487"/>
                    <a:pt x="923" y="46233"/>
                  </a:cubicBezTo>
                  <a:cubicBezTo>
                    <a:pt x="1059" y="30950"/>
                    <a:pt x="787" y="15664"/>
                    <a:pt x="923" y="381"/>
                  </a:cubicBezTo>
                  <a:cubicBezTo>
                    <a:pt x="925" y="127"/>
                    <a:pt x="728" y="0"/>
                    <a:pt x="5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0" name="Google Shape;1740;p43"/>
            <p:cNvSpPr/>
            <p:nvPr/>
          </p:nvSpPr>
          <p:spPr>
            <a:xfrm rot="-451723">
              <a:off x="2257437" y="1666465"/>
              <a:ext cx="1017387" cy="22233"/>
            </a:xfrm>
            <a:custGeom>
              <a:avLst/>
              <a:gdLst/>
              <a:ahLst/>
              <a:cxnLst/>
              <a:rect l="l" t="t" r="r" b="b"/>
              <a:pathLst>
                <a:path w="48873" h="1068" extrusionOk="0">
                  <a:moveTo>
                    <a:pt x="506" y="0"/>
                  </a:moveTo>
                  <a:cubicBezTo>
                    <a:pt x="1" y="0"/>
                    <a:pt x="0" y="788"/>
                    <a:pt x="508" y="788"/>
                  </a:cubicBezTo>
                  <a:cubicBezTo>
                    <a:pt x="11236" y="814"/>
                    <a:pt x="21996" y="1068"/>
                    <a:pt x="32742" y="1068"/>
                  </a:cubicBezTo>
                  <a:cubicBezTo>
                    <a:pt x="37954" y="1068"/>
                    <a:pt x="43163" y="1008"/>
                    <a:pt x="48364" y="833"/>
                  </a:cubicBezTo>
                  <a:cubicBezTo>
                    <a:pt x="48864" y="818"/>
                    <a:pt x="48872" y="46"/>
                    <a:pt x="48380" y="46"/>
                  </a:cubicBezTo>
                  <a:cubicBezTo>
                    <a:pt x="48375" y="46"/>
                    <a:pt x="48369" y="46"/>
                    <a:pt x="48364" y="46"/>
                  </a:cubicBezTo>
                  <a:cubicBezTo>
                    <a:pt x="43163" y="220"/>
                    <a:pt x="37954" y="280"/>
                    <a:pt x="32742" y="280"/>
                  </a:cubicBezTo>
                  <a:cubicBezTo>
                    <a:pt x="21995" y="280"/>
                    <a:pt x="11234" y="26"/>
                    <a:pt x="508" y="0"/>
                  </a:cubicBezTo>
                  <a:cubicBezTo>
                    <a:pt x="507" y="0"/>
                    <a:pt x="507" y="0"/>
                    <a:pt x="5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1" name="Google Shape;1741;p43"/>
            <p:cNvSpPr/>
            <p:nvPr/>
          </p:nvSpPr>
          <p:spPr>
            <a:xfrm rot="-451723">
              <a:off x="2204830" y="806288"/>
              <a:ext cx="892215" cy="877976"/>
            </a:xfrm>
            <a:custGeom>
              <a:avLst/>
              <a:gdLst/>
              <a:ahLst/>
              <a:cxnLst/>
              <a:rect l="l" t="t" r="r" b="b"/>
              <a:pathLst>
                <a:path w="42860" h="42176" extrusionOk="0">
                  <a:moveTo>
                    <a:pt x="42283" y="0"/>
                  </a:moveTo>
                  <a:cubicBezTo>
                    <a:pt x="42194" y="0"/>
                    <a:pt x="42102" y="33"/>
                    <a:pt x="42020" y="113"/>
                  </a:cubicBezTo>
                  <a:cubicBezTo>
                    <a:pt x="27938" y="13728"/>
                    <a:pt x="13502" y="27041"/>
                    <a:pt x="262" y="41494"/>
                  </a:cubicBezTo>
                  <a:cubicBezTo>
                    <a:pt x="0" y="41781"/>
                    <a:pt x="264" y="42176"/>
                    <a:pt x="557" y="42176"/>
                  </a:cubicBezTo>
                  <a:cubicBezTo>
                    <a:pt x="646" y="42176"/>
                    <a:pt x="738" y="42139"/>
                    <a:pt x="819" y="42051"/>
                  </a:cubicBezTo>
                  <a:cubicBezTo>
                    <a:pt x="14058" y="27598"/>
                    <a:pt x="28493" y="14285"/>
                    <a:pt x="42577" y="669"/>
                  </a:cubicBezTo>
                  <a:cubicBezTo>
                    <a:pt x="42860" y="395"/>
                    <a:pt x="42589" y="0"/>
                    <a:pt x="42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2" name="Google Shape;1742;p43"/>
            <p:cNvSpPr/>
            <p:nvPr/>
          </p:nvSpPr>
          <p:spPr>
            <a:xfrm rot="-451723">
              <a:off x="2927522" y="940328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4" y="0"/>
                  </a:moveTo>
                  <a:cubicBezTo>
                    <a:pt x="197" y="0"/>
                    <a:pt x="0" y="128"/>
                    <a:pt x="0" y="382"/>
                  </a:cubicBezTo>
                  <a:lnTo>
                    <a:pt x="0" y="2870"/>
                  </a:lnTo>
                  <a:cubicBezTo>
                    <a:pt x="0" y="3123"/>
                    <a:pt x="197" y="3250"/>
                    <a:pt x="395" y="3250"/>
                  </a:cubicBezTo>
                  <a:cubicBezTo>
                    <a:pt x="591" y="3250"/>
                    <a:pt x="787" y="3123"/>
                    <a:pt x="787" y="2870"/>
                  </a:cubicBezTo>
                  <a:lnTo>
                    <a:pt x="787" y="382"/>
                  </a:lnTo>
                  <a:cubicBezTo>
                    <a:pt x="787" y="128"/>
                    <a:pt x="591" y="0"/>
                    <a:pt x="3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3" name="Google Shape;1743;p43"/>
            <p:cNvSpPr/>
            <p:nvPr/>
          </p:nvSpPr>
          <p:spPr>
            <a:xfrm rot="-451723">
              <a:off x="2940408" y="1037855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7" y="0"/>
                    <a:pt x="0" y="127"/>
                    <a:pt x="0" y="381"/>
                  </a:cubicBezTo>
                  <a:lnTo>
                    <a:pt x="0" y="2869"/>
                  </a:lnTo>
                  <a:cubicBezTo>
                    <a:pt x="0" y="3123"/>
                    <a:pt x="197" y="3250"/>
                    <a:pt x="394" y="3250"/>
                  </a:cubicBezTo>
                  <a:cubicBezTo>
                    <a:pt x="591" y="3250"/>
                    <a:pt x="787" y="3123"/>
                    <a:pt x="787" y="2869"/>
                  </a:cubicBezTo>
                  <a:lnTo>
                    <a:pt x="787" y="381"/>
                  </a:lnTo>
                  <a:cubicBezTo>
                    <a:pt x="787" y="128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4" name="Google Shape;1744;p43"/>
            <p:cNvSpPr/>
            <p:nvPr/>
          </p:nvSpPr>
          <p:spPr>
            <a:xfrm rot="-451723">
              <a:off x="2953293" y="1135381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1"/>
                  </a:moveTo>
                  <a:cubicBezTo>
                    <a:pt x="196" y="1"/>
                    <a:pt x="0" y="128"/>
                    <a:pt x="0" y="382"/>
                  </a:cubicBezTo>
                  <a:lnTo>
                    <a:pt x="0" y="2869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9"/>
                  </a:cubicBezTo>
                  <a:lnTo>
                    <a:pt x="787" y="382"/>
                  </a:lnTo>
                  <a:cubicBezTo>
                    <a:pt x="787" y="128"/>
                    <a:pt x="590" y="1"/>
                    <a:pt x="3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5" name="Google Shape;1745;p43"/>
            <p:cNvSpPr/>
            <p:nvPr/>
          </p:nvSpPr>
          <p:spPr>
            <a:xfrm rot="-451723">
              <a:off x="2966178" y="1232907"/>
              <a:ext cx="16404" cy="67634"/>
            </a:xfrm>
            <a:custGeom>
              <a:avLst/>
              <a:gdLst/>
              <a:ahLst/>
              <a:cxnLst/>
              <a:rect l="l" t="t" r="r" b="b"/>
              <a:pathLst>
                <a:path w="788" h="3249" extrusionOk="0">
                  <a:moveTo>
                    <a:pt x="393" y="1"/>
                  </a:moveTo>
                  <a:cubicBezTo>
                    <a:pt x="197" y="1"/>
                    <a:pt x="0" y="128"/>
                    <a:pt x="0" y="381"/>
                  </a:cubicBezTo>
                  <a:lnTo>
                    <a:pt x="0" y="2868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8"/>
                  </a:cubicBezTo>
                  <a:lnTo>
                    <a:pt x="787" y="381"/>
                  </a:lnTo>
                  <a:cubicBezTo>
                    <a:pt x="787" y="128"/>
                    <a:pt x="590" y="1"/>
                    <a:pt x="3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6" name="Google Shape;1746;p43"/>
            <p:cNvSpPr/>
            <p:nvPr/>
          </p:nvSpPr>
          <p:spPr>
            <a:xfrm rot="-451723">
              <a:off x="2979065" y="1330433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7" y="0"/>
                    <a:pt x="0" y="127"/>
                    <a:pt x="0" y="381"/>
                  </a:cubicBezTo>
                  <a:lnTo>
                    <a:pt x="0" y="2869"/>
                  </a:lnTo>
                  <a:cubicBezTo>
                    <a:pt x="0" y="3122"/>
                    <a:pt x="197" y="3249"/>
                    <a:pt x="395" y="3249"/>
                  </a:cubicBezTo>
                  <a:cubicBezTo>
                    <a:pt x="591" y="3249"/>
                    <a:pt x="787" y="3123"/>
                    <a:pt x="787" y="2869"/>
                  </a:cubicBezTo>
                  <a:lnTo>
                    <a:pt x="787" y="381"/>
                  </a:lnTo>
                  <a:cubicBezTo>
                    <a:pt x="787" y="127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7" name="Google Shape;1747;p43"/>
            <p:cNvSpPr/>
            <p:nvPr/>
          </p:nvSpPr>
          <p:spPr>
            <a:xfrm rot="-451723">
              <a:off x="2991950" y="1427960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6" y="0"/>
                    <a:pt x="0" y="127"/>
                    <a:pt x="0" y="380"/>
                  </a:cubicBezTo>
                  <a:lnTo>
                    <a:pt x="0" y="2868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8"/>
                  </a:cubicBezTo>
                  <a:lnTo>
                    <a:pt x="787" y="380"/>
                  </a:lnTo>
                  <a:cubicBezTo>
                    <a:pt x="787" y="127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8" name="Google Shape;1748;p43"/>
            <p:cNvSpPr/>
            <p:nvPr/>
          </p:nvSpPr>
          <p:spPr>
            <a:xfrm rot="-451723">
              <a:off x="3004836" y="1525507"/>
              <a:ext cx="16404" cy="67613"/>
            </a:xfrm>
            <a:custGeom>
              <a:avLst/>
              <a:gdLst/>
              <a:ahLst/>
              <a:cxnLst/>
              <a:rect l="l" t="t" r="r" b="b"/>
              <a:pathLst>
                <a:path w="788" h="3248" extrusionOk="0">
                  <a:moveTo>
                    <a:pt x="394" y="0"/>
                  </a:moveTo>
                  <a:cubicBezTo>
                    <a:pt x="197" y="0"/>
                    <a:pt x="0" y="127"/>
                    <a:pt x="0" y="380"/>
                  </a:cubicBezTo>
                  <a:lnTo>
                    <a:pt x="0" y="2867"/>
                  </a:lnTo>
                  <a:cubicBezTo>
                    <a:pt x="0" y="3121"/>
                    <a:pt x="197" y="3248"/>
                    <a:pt x="394" y="3248"/>
                  </a:cubicBezTo>
                  <a:cubicBezTo>
                    <a:pt x="591" y="3248"/>
                    <a:pt x="787" y="3121"/>
                    <a:pt x="787" y="2867"/>
                  </a:cubicBezTo>
                  <a:lnTo>
                    <a:pt x="787" y="380"/>
                  </a:lnTo>
                  <a:cubicBezTo>
                    <a:pt x="787" y="127"/>
                    <a:pt x="591" y="0"/>
                    <a:pt x="3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49" name="Google Shape;1749;p43"/>
            <p:cNvSpPr/>
            <p:nvPr/>
          </p:nvSpPr>
          <p:spPr>
            <a:xfrm rot="-451723">
              <a:off x="2112791" y="793676"/>
              <a:ext cx="75711" cy="97215"/>
            </a:xfrm>
            <a:custGeom>
              <a:avLst/>
              <a:gdLst/>
              <a:ahLst/>
              <a:cxnLst/>
              <a:rect l="l" t="t" r="r" b="b"/>
              <a:pathLst>
                <a:path w="3637" h="4670" extrusionOk="0">
                  <a:moveTo>
                    <a:pt x="1775" y="1360"/>
                  </a:moveTo>
                  <a:cubicBezTo>
                    <a:pt x="1995" y="2180"/>
                    <a:pt x="2279" y="2975"/>
                    <a:pt x="2623" y="3751"/>
                  </a:cubicBezTo>
                  <a:lnTo>
                    <a:pt x="2623" y="3751"/>
                  </a:lnTo>
                  <a:cubicBezTo>
                    <a:pt x="2067" y="3820"/>
                    <a:pt x="1509" y="3860"/>
                    <a:pt x="948" y="3876"/>
                  </a:cubicBezTo>
                  <a:lnTo>
                    <a:pt x="948" y="3876"/>
                  </a:lnTo>
                  <a:cubicBezTo>
                    <a:pt x="1175" y="3020"/>
                    <a:pt x="1449" y="2182"/>
                    <a:pt x="1775" y="1360"/>
                  </a:cubicBezTo>
                  <a:close/>
                  <a:moveTo>
                    <a:pt x="1703" y="0"/>
                  </a:moveTo>
                  <a:cubicBezTo>
                    <a:pt x="1587" y="0"/>
                    <a:pt x="1476" y="60"/>
                    <a:pt x="1412" y="206"/>
                  </a:cubicBezTo>
                  <a:cubicBezTo>
                    <a:pt x="843" y="1489"/>
                    <a:pt x="388" y="2804"/>
                    <a:pt x="59" y="4171"/>
                  </a:cubicBezTo>
                  <a:cubicBezTo>
                    <a:pt x="0" y="4418"/>
                    <a:pt x="178" y="4670"/>
                    <a:pt x="438" y="4670"/>
                  </a:cubicBezTo>
                  <a:cubicBezTo>
                    <a:pt x="1402" y="4670"/>
                    <a:pt x="2351" y="4589"/>
                    <a:pt x="3304" y="4443"/>
                  </a:cubicBezTo>
                  <a:cubicBezTo>
                    <a:pt x="3576" y="4402"/>
                    <a:pt x="3636" y="4067"/>
                    <a:pt x="3541" y="3865"/>
                  </a:cubicBezTo>
                  <a:cubicBezTo>
                    <a:pt x="3004" y="2751"/>
                    <a:pt x="2611" y="1595"/>
                    <a:pt x="2348" y="388"/>
                  </a:cubicBezTo>
                  <a:cubicBezTo>
                    <a:pt x="2305" y="190"/>
                    <a:pt x="2159" y="105"/>
                    <a:pt x="2005" y="105"/>
                  </a:cubicBezTo>
                  <a:cubicBezTo>
                    <a:pt x="1994" y="105"/>
                    <a:pt x="1983" y="105"/>
                    <a:pt x="1972" y="106"/>
                  </a:cubicBezTo>
                  <a:lnTo>
                    <a:pt x="1972" y="106"/>
                  </a:lnTo>
                  <a:cubicBezTo>
                    <a:pt x="1894" y="40"/>
                    <a:pt x="1797" y="0"/>
                    <a:pt x="17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0" name="Google Shape;1750;p43"/>
            <p:cNvSpPr/>
            <p:nvPr/>
          </p:nvSpPr>
          <p:spPr>
            <a:xfrm rot="-451723">
              <a:off x="2132995" y="809053"/>
              <a:ext cx="32121" cy="69737"/>
            </a:xfrm>
            <a:custGeom>
              <a:avLst/>
              <a:gdLst/>
              <a:ahLst/>
              <a:cxnLst/>
              <a:rect l="l" t="t" r="r" b="b"/>
              <a:pathLst>
                <a:path w="1543" h="3350" extrusionOk="0">
                  <a:moveTo>
                    <a:pt x="676" y="1"/>
                  </a:moveTo>
                  <a:cubicBezTo>
                    <a:pt x="523" y="1"/>
                    <a:pt x="379" y="86"/>
                    <a:pt x="341" y="284"/>
                  </a:cubicBezTo>
                  <a:cubicBezTo>
                    <a:pt x="167" y="1170"/>
                    <a:pt x="57" y="2062"/>
                    <a:pt x="13" y="2961"/>
                  </a:cubicBezTo>
                  <a:cubicBezTo>
                    <a:pt x="1" y="3198"/>
                    <a:pt x="204" y="3349"/>
                    <a:pt x="413" y="3349"/>
                  </a:cubicBezTo>
                  <a:cubicBezTo>
                    <a:pt x="479" y="3349"/>
                    <a:pt x="545" y="3334"/>
                    <a:pt x="605" y="3302"/>
                  </a:cubicBezTo>
                  <a:cubicBezTo>
                    <a:pt x="700" y="3252"/>
                    <a:pt x="779" y="3194"/>
                    <a:pt x="845" y="3127"/>
                  </a:cubicBezTo>
                  <a:lnTo>
                    <a:pt x="845" y="3127"/>
                  </a:lnTo>
                  <a:cubicBezTo>
                    <a:pt x="891" y="3145"/>
                    <a:pt x="936" y="3154"/>
                    <a:pt x="980" y="3154"/>
                  </a:cubicBezTo>
                  <a:cubicBezTo>
                    <a:pt x="1319" y="3154"/>
                    <a:pt x="1542" y="2636"/>
                    <a:pt x="1178" y="2414"/>
                  </a:cubicBezTo>
                  <a:cubicBezTo>
                    <a:pt x="1084" y="2357"/>
                    <a:pt x="988" y="2298"/>
                    <a:pt x="892" y="2241"/>
                  </a:cubicBezTo>
                  <a:cubicBezTo>
                    <a:pt x="879" y="2233"/>
                    <a:pt x="866" y="2227"/>
                    <a:pt x="853" y="2221"/>
                  </a:cubicBezTo>
                  <a:lnTo>
                    <a:pt x="853" y="2221"/>
                  </a:lnTo>
                  <a:cubicBezTo>
                    <a:pt x="906" y="1642"/>
                    <a:pt x="988" y="1068"/>
                    <a:pt x="1099" y="496"/>
                  </a:cubicBezTo>
                  <a:cubicBezTo>
                    <a:pt x="1159" y="196"/>
                    <a:pt x="907" y="1"/>
                    <a:pt x="6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1" name="Google Shape;1751;p43"/>
            <p:cNvSpPr/>
            <p:nvPr/>
          </p:nvSpPr>
          <p:spPr>
            <a:xfrm rot="-451723">
              <a:off x="3163727" y="1582278"/>
              <a:ext cx="104355" cy="70195"/>
            </a:xfrm>
            <a:custGeom>
              <a:avLst/>
              <a:gdLst/>
              <a:ahLst/>
              <a:cxnLst/>
              <a:rect l="l" t="t" r="r" b="b"/>
              <a:pathLst>
                <a:path w="5013" h="3372" extrusionOk="0">
                  <a:moveTo>
                    <a:pt x="810" y="854"/>
                  </a:moveTo>
                  <a:cubicBezTo>
                    <a:pt x="1697" y="1041"/>
                    <a:pt x="2564" y="1281"/>
                    <a:pt x="3416" y="1575"/>
                  </a:cubicBezTo>
                  <a:lnTo>
                    <a:pt x="3416" y="1575"/>
                  </a:lnTo>
                  <a:cubicBezTo>
                    <a:pt x="2593" y="1914"/>
                    <a:pt x="1756" y="2211"/>
                    <a:pt x="905" y="2472"/>
                  </a:cubicBezTo>
                  <a:lnTo>
                    <a:pt x="905" y="2472"/>
                  </a:lnTo>
                  <a:cubicBezTo>
                    <a:pt x="840" y="1934"/>
                    <a:pt x="810" y="1396"/>
                    <a:pt x="810" y="854"/>
                  </a:cubicBezTo>
                  <a:close/>
                  <a:moveTo>
                    <a:pt x="438" y="0"/>
                  </a:moveTo>
                  <a:cubicBezTo>
                    <a:pt x="242" y="0"/>
                    <a:pt x="40" y="127"/>
                    <a:pt x="31" y="380"/>
                  </a:cubicBezTo>
                  <a:cubicBezTo>
                    <a:pt x="1" y="1290"/>
                    <a:pt x="63" y="2184"/>
                    <a:pt x="201" y="3083"/>
                  </a:cubicBezTo>
                  <a:cubicBezTo>
                    <a:pt x="228" y="3260"/>
                    <a:pt x="421" y="3372"/>
                    <a:pt x="592" y="3372"/>
                  </a:cubicBezTo>
                  <a:cubicBezTo>
                    <a:pt x="625" y="3372"/>
                    <a:pt x="657" y="3368"/>
                    <a:pt x="687" y="3359"/>
                  </a:cubicBezTo>
                  <a:cubicBezTo>
                    <a:pt x="2049" y="2964"/>
                    <a:pt x="3374" y="2472"/>
                    <a:pt x="4668" y="1887"/>
                  </a:cubicBezTo>
                  <a:cubicBezTo>
                    <a:pt x="5013" y="1733"/>
                    <a:pt x="4850" y="1278"/>
                    <a:pt x="4573" y="1169"/>
                  </a:cubicBezTo>
                  <a:cubicBezTo>
                    <a:pt x="3375" y="692"/>
                    <a:pt x="2150" y="327"/>
                    <a:pt x="887" y="68"/>
                  </a:cubicBezTo>
                  <a:cubicBezTo>
                    <a:pt x="856" y="62"/>
                    <a:pt x="826" y="59"/>
                    <a:pt x="798" y="59"/>
                  </a:cubicBezTo>
                  <a:cubicBezTo>
                    <a:pt x="756" y="59"/>
                    <a:pt x="718" y="65"/>
                    <a:pt x="682" y="76"/>
                  </a:cubicBezTo>
                  <a:lnTo>
                    <a:pt x="682" y="76"/>
                  </a:lnTo>
                  <a:cubicBezTo>
                    <a:pt x="613" y="25"/>
                    <a:pt x="526" y="0"/>
                    <a:pt x="4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2" name="Google Shape;1752;p43"/>
            <p:cNvSpPr/>
            <p:nvPr/>
          </p:nvSpPr>
          <p:spPr>
            <a:xfrm rot="-451723">
              <a:off x="3176990" y="1597680"/>
              <a:ext cx="38282" cy="41426"/>
            </a:xfrm>
            <a:custGeom>
              <a:avLst/>
              <a:gdLst/>
              <a:ahLst/>
              <a:cxnLst/>
              <a:rect l="l" t="t" r="r" b="b"/>
              <a:pathLst>
                <a:path w="1839" h="1990" extrusionOk="0">
                  <a:moveTo>
                    <a:pt x="499" y="0"/>
                  </a:moveTo>
                  <a:cubicBezTo>
                    <a:pt x="345" y="0"/>
                    <a:pt x="197" y="85"/>
                    <a:pt x="151" y="282"/>
                  </a:cubicBezTo>
                  <a:cubicBezTo>
                    <a:pt x="59" y="671"/>
                    <a:pt x="9" y="1069"/>
                    <a:pt x="3" y="1469"/>
                  </a:cubicBezTo>
                  <a:cubicBezTo>
                    <a:pt x="1" y="1707"/>
                    <a:pt x="209" y="1857"/>
                    <a:pt x="413" y="1857"/>
                  </a:cubicBezTo>
                  <a:cubicBezTo>
                    <a:pt x="509" y="1857"/>
                    <a:pt x="604" y="1823"/>
                    <a:pt x="676" y="1750"/>
                  </a:cubicBezTo>
                  <a:lnTo>
                    <a:pt x="676" y="1750"/>
                  </a:lnTo>
                  <a:cubicBezTo>
                    <a:pt x="684" y="1766"/>
                    <a:pt x="692" y="1783"/>
                    <a:pt x="700" y="1799"/>
                  </a:cubicBezTo>
                  <a:cubicBezTo>
                    <a:pt x="769" y="1932"/>
                    <a:pt x="889" y="1990"/>
                    <a:pt x="1013" y="1990"/>
                  </a:cubicBezTo>
                  <a:cubicBezTo>
                    <a:pt x="1152" y="1990"/>
                    <a:pt x="1296" y="1918"/>
                    <a:pt x="1380" y="1799"/>
                  </a:cubicBezTo>
                  <a:cubicBezTo>
                    <a:pt x="1492" y="1637"/>
                    <a:pt x="1607" y="1477"/>
                    <a:pt x="1720" y="1315"/>
                  </a:cubicBezTo>
                  <a:cubicBezTo>
                    <a:pt x="1839" y="1146"/>
                    <a:pt x="1796" y="981"/>
                    <a:pt x="1684" y="872"/>
                  </a:cubicBezTo>
                  <a:lnTo>
                    <a:pt x="1684" y="872"/>
                  </a:lnTo>
                  <a:cubicBezTo>
                    <a:pt x="1733" y="704"/>
                    <a:pt x="1687" y="508"/>
                    <a:pt x="1512" y="426"/>
                  </a:cubicBezTo>
                  <a:cubicBezTo>
                    <a:pt x="1438" y="391"/>
                    <a:pt x="1362" y="356"/>
                    <a:pt x="1287" y="320"/>
                  </a:cubicBezTo>
                  <a:cubicBezTo>
                    <a:pt x="1220" y="289"/>
                    <a:pt x="1151" y="273"/>
                    <a:pt x="1084" y="273"/>
                  </a:cubicBezTo>
                  <a:cubicBezTo>
                    <a:pt x="1025" y="273"/>
                    <a:pt x="967" y="286"/>
                    <a:pt x="914" y="312"/>
                  </a:cubicBezTo>
                  <a:lnTo>
                    <a:pt x="914" y="312"/>
                  </a:lnTo>
                  <a:cubicBezTo>
                    <a:pt x="872" y="119"/>
                    <a:pt x="681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3" name="Google Shape;1753;p43"/>
            <p:cNvSpPr/>
            <p:nvPr/>
          </p:nvSpPr>
          <p:spPr>
            <a:xfrm rot="-451723">
              <a:off x="2213818" y="1241488"/>
              <a:ext cx="301450" cy="185542"/>
            </a:xfrm>
            <a:custGeom>
              <a:avLst/>
              <a:gdLst/>
              <a:ahLst/>
              <a:cxnLst/>
              <a:rect l="l" t="t" r="r" b="b"/>
              <a:pathLst>
                <a:path w="14481" h="8913" extrusionOk="0">
                  <a:moveTo>
                    <a:pt x="3443" y="1"/>
                  </a:moveTo>
                  <a:cubicBezTo>
                    <a:pt x="2457" y="1"/>
                    <a:pt x="1457" y="100"/>
                    <a:pt x="466" y="299"/>
                  </a:cubicBezTo>
                  <a:cubicBezTo>
                    <a:pt x="1" y="391"/>
                    <a:pt x="159" y="1066"/>
                    <a:pt x="590" y="1066"/>
                  </a:cubicBezTo>
                  <a:cubicBezTo>
                    <a:pt x="618" y="1066"/>
                    <a:pt x="647" y="1063"/>
                    <a:pt x="678" y="1057"/>
                  </a:cubicBezTo>
                  <a:cubicBezTo>
                    <a:pt x="1613" y="870"/>
                    <a:pt x="2555" y="776"/>
                    <a:pt x="3482" y="776"/>
                  </a:cubicBezTo>
                  <a:cubicBezTo>
                    <a:pt x="8309" y="776"/>
                    <a:pt x="12721" y="3336"/>
                    <a:pt x="13669" y="8629"/>
                  </a:cubicBezTo>
                  <a:cubicBezTo>
                    <a:pt x="13704" y="8827"/>
                    <a:pt x="13846" y="8912"/>
                    <a:pt x="13998" y="8912"/>
                  </a:cubicBezTo>
                  <a:cubicBezTo>
                    <a:pt x="14228" y="8912"/>
                    <a:pt x="14481" y="8717"/>
                    <a:pt x="14428" y="8418"/>
                  </a:cubicBezTo>
                  <a:cubicBezTo>
                    <a:pt x="13412" y="2753"/>
                    <a:pt x="8624" y="1"/>
                    <a:pt x="34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4" name="Google Shape;1754;p43"/>
            <p:cNvSpPr/>
            <p:nvPr/>
          </p:nvSpPr>
          <p:spPr>
            <a:xfrm rot="-451723">
              <a:off x="2252520" y="1616438"/>
              <a:ext cx="79209" cy="54894"/>
            </a:xfrm>
            <a:custGeom>
              <a:avLst/>
              <a:gdLst/>
              <a:ahLst/>
              <a:cxnLst/>
              <a:rect l="l" t="t" r="r" b="b"/>
              <a:pathLst>
                <a:path w="3805" h="2637" extrusionOk="0">
                  <a:moveTo>
                    <a:pt x="542" y="0"/>
                  </a:moveTo>
                  <a:cubicBezTo>
                    <a:pt x="216" y="0"/>
                    <a:pt x="0" y="513"/>
                    <a:pt x="350" y="748"/>
                  </a:cubicBezTo>
                  <a:cubicBezTo>
                    <a:pt x="1253" y="1354"/>
                    <a:pt x="2155" y="1962"/>
                    <a:pt x="3059" y="2569"/>
                  </a:cubicBezTo>
                  <a:cubicBezTo>
                    <a:pt x="3129" y="2616"/>
                    <a:pt x="3199" y="2637"/>
                    <a:pt x="3264" y="2637"/>
                  </a:cubicBezTo>
                  <a:cubicBezTo>
                    <a:pt x="3590" y="2637"/>
                    <a:pt x="3805" y="2123"/>
                    <a:pt x="3457" y="1889"/>
                  </a:cubicBezTo>
                  <a:cubicBezTo>
                    <a:pt x="2552" y="1282"/>
                    <a:pt x="1651" y="674"/>
                    <a:pt x="747" y="68"/>
                  </a:cubicBezTo>
                  <a:cubicBezTo>
                    <a:pt x="676" y="21"/>
                    <a:pt x="607" y="0"/>
                    <a:pt x="5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5" name="Google Shape;1755;p43"/>
            <p:cNvSpPr/>
            <p:nvPr/>
          </p:nvSpPr>
          <p:spPr>
            <a:xfrm rot="-451723">
              <a:off x="2243905" y="1536473"/>
              <a:ext cx="121217" cy="76565"/>
            </a:xfrm>
            <a:custGeom>
              <a:avLst/>
              <a:gdLst/>
              <a:ahLst/>
              <a:cxnLst/>
              <a:rect l="l" t="t" r="r" b="b"/>
              <a:pathLst>
                <a:path w="5823" h="3678" extrusionOk="0">
                  <a:moveTo>
                    <a:pt x="562" y="0"/>
                  </a:moveTo>
                  <a:cubicBezTo>
                    <a:pt x="223" y="0"/>
                    <a:pt x="0" y="518"/>
                    <a:pt x="364" y="741"/>
                  </a:cubicBezTo>
                  <a:cubicBezTo>
                    <a:pt x="1930" y="1700"/>
                    <a:pt x="3496" y="2658"/>
                    <a:pt x="5061" y="3617"/>
                  </a:cubicBezTo>
                  <a:cubicBezTo>
                    <a:pt x="5130" y="3659"/>
                    <a:pt x="5197" y="3677"/>
                    <a:pt x="5261" y="3677"/>
                  </a:cubicBezTo>
                  <a:cubicBezTo>
                    <a:pt x="5599" y="3677"/>
                    <a:pt x="5823" y="3160"/>
                    <a:pt x="5459" y="2937"/>
                  </a:cubicBezTo>
                  <a:cubicBezTo>
                    <a:pt x="3893" y="1978"/>
                    <a:pt x="2327" y="1020"/>
                    <a:pt x="762" y="61"/>
                  </a:cubicBezTo>
                  <a:cubicBezTo>
                    <a:pt x="693" y="19"/>
                    <a:pt x="625" y="0"/>
                    <a:pt x="56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6" name="Google Shape;1756;p43"/>
            <p:cNvSpPr/>
            <p:nvPr/>
          </p:nvSpPr>
          <p:spPr>
            <a:xfrm rot="-451723">
              <a:off x="2234065" y="1444473"/>
              <a:ext cx="184313" cy="105230"/>
            </a:xfrm>
            <a:custGeom>
              <a:avLst/>
              <a:gdLst/>
              <a:ahLst/>
              <a:cxnLst/>
              <a:rect l="l" t="t" r="r" b="b"/>
              <a:pathLst>
                <a:path w="8854" h="5055" extrusionOk="0">
                  <a:moveTo>
                    <a:pt x="601" y="1"/>
                  </a:moveTo>
                  <a:cubicBezTo>
                    <a:pt x="240" y="1"/>
                    <a:pt x="0" y="531"/>
                    <a:pt x="390" y="727"/>
                  </a:cubicBezTo>
                  <a:cubicBezTo>
                    <a:pt x="3007" y="2057"/>
                    <a:pt x="5574" y="3480"/>
                    <a:pt x="8089" y="4995"/>
                  </a:cubicBezTo>
                  <a:cubicBezTo>
                    <a:pt x="8157" y="5036"/>
                    <a:pt x="8225" y="5054"/>
                    <a:pt x="8288" y="5054"/>
                  </a:cubicBezTo>
                  <a:cubicBezTo>
                    <a:pt x="8629" y="5054"/>
                    <a:pt x="8854" y="4536"/>
                    <a:pt x="8487" y="4315"/>
                  </a:cubicBezTo>
                  <a:cubicBezTo>
                    <a:pt x="5970" y="2800"/>
                    <a:pt x="3405" y="1379"/>
                    <a:pt x="787" y="47"/>
                  </a:cubicBezTo>
                  <a:cubicBezTo>
                    <a:pt x="723" y="15"/>
                    <a:pt x="661" y="1"/>
                    <a:pt x="6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7" name="Google Shape;1757;p43"/>
            <p:cNvSpPr/>
            <p:nvPr/>
          </p:nvSpPr>
          <p:spPr>
            <a:xfrm rot="-451723">
              <a:off x="2226625" y="1356270"/>
              <a:ext cx="232734" cy="128003"/>
            </a:xfrm>
            <a:custGeom>
              <a:avLst/>
              <a:gdLst/>
              <a:ahLst/>
              <a:cxnLst/>
              <a:rect l="l" t="t" r="r" b="b"/>
              <a:pathLst>
                <a:path w="11180" h="6149" extrusionOk="0">
                  <a:moveTo>
                    <a:pt x="590" y="0"/>
                  </a:moveTo>
                  <a:cubicBezTo>
                    <a:pt x="234" y="0"/>
                    <a:pt x="0" y="525"/>
                    <a:pt x="383" y="730"/>
                  </a:cubicBezTo>
                  <a:lnTo>
                    <a:pt x="10401" y="6099"/>
                  </a:lnTo>
                  <a:cubicBezTo>
                    <a:pt x="10466" y="6134"/>
                    <a:pt x="10530" y="6149"/>
                    <a:pt x="10590" y="6149"/>
                  </a:cubicBezTo>
                  <a:cubicBezTo>
                    <a:pt x="10945" y="6149"/>
                    <a:pt x="11180" y="5623"/>
                    <a:pt x="10797" y="5419"/>
                  </a:cubicBezTo>
                  <a:lnTo>
                    <a:pt x="781" y="50"/>
                  </a:lnTo>
                  <a:cubicBezTo>
                    <a:pt x="715" y="16"/>
                    <a:pt x="651" y="0"/>
                    <a:pt x="5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8" name="Google Shape;1758;p43"/>
            <p:cNvSpPr/>
            <p:nvPr/>
          </p:nvSpPr>
          <p:spPr>
            <a:xfrm rot="-451723">
              <a:off x="2219064" y="1277135"/>
              <a:ext cx="285296" cy="156273"/>
            </a:xfrm>
            <a:custGeom>
              <a:avLst/>
              <a:gdLst/>
              <a:ahLst/>
              <a:cxnLst/>
              <a:rect l="l" t="t" r="r" b="b"/>
              <a:pathLst>
                <a:path w="13705" h="7507" extrusionOk="0">
                  <a:moveTo>
                    <a:pt x="504" y="0"/>
                  </a:moveTo>
                  <a:cubicBezTo>
                    <a:pt x="125" y="0"/>
                    <a:pt x="1" y="634"/>
                    <a:pt x="429" y="783"/>
                  </a:cubicBezTo>
                  <a:cubicBezTo>
                    <a:pt x="4830" y="2307"/>
                    <a:pt x="8898" y="5158"/>
                    <a:pt x="12932" y="7452"/>
                  </a:cubicBezTo>
                  <a:cubicBezTo>
                    <a:pt x="12999" y="7490"/>
                    <a:pt x="13065" y="7507"/>
                    <a:pt x="13127" y="7507"/>
                  </a:cubicBezTo>
                  <a:cubicBezTo>
                    <a:pt x="13474" y="7507"/>
                    <a:pt x="13704" y="6985"/>
                    <a:pt x="13329" y="6772"/>
                  </a:cubicBezTo>
                  <a:cubicBezTo>
                    <a:pt x="9225" y="4439"/>
                    <a:pt x="5117" y="1577"/>
                    <a:pt x="637" y="24"/>
                  </a:cubicBezTo>
                  <a:cubicBezTo>
                    <a:pt x="590" y="8"/>
                    <a:pt x="546" y="0"/>
                    <a:pt x="5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59" name="Google Shape;1759;p43"/>
            <p:cNvSpPr/>
            <p:nvPr/>
          </p:nvSpPr>
          <p:spPr>
            <a:xfrm rot="-451723">
              <a:off x="2382868" y="1130861"/>
              <a:ext cx="48275" cy="79729"/>
            </a:xfrm>
            <a:custGeom>
              <a:avLst/>
              <a:gdLst/>
              <a:ahLst/>
              <a:cxnLst/>
              <a:rect l="l" t="t" r="r" b="b"/>
              <a:pathLst>
                <a:path w="2319" h="3830" extrusionOk="0">
                  <a:moveTo>
                    <a:pt x="1789" y="1"/>
                  </a:moveTo>
                  <a:cubicBezTo>
                    <a:pt x="1673" y="1"/>
                    <a:pt x="1562" y="61"/>
                    <a:pt x="1497" y="205"/>
                  </a:cubicBezTo>
                  <a:cubicBezTo>
                    <a:pt x="1046" y="1213"/>
                    <a:pt x="593" y="2219"/>
                    <a:pt x="142" y="3227"/>
                  </a:cubicBezTo>
                  <a:cubicBezTo>
                    <a:pt x="1" y="3542"/>
                    <a:pt x="277" y="3829"/>
                    <a:pt x="530" y="3829"/>
                  </a:cubicBezTo>
                  <a:cubicBezTo>
                    <a:pt x="646" y="3829"/>
                    <a:pt x="757" y="3770"/>
                    <a:pt x="822" y="3625"/>
                  </a:cubicBezTo>
                  <a:cubicBezTo>
                    <a:pt x="1273" y="2617"/>
                    <a:pt x="1726" y="1610"/>
                    <a:pt x="2177" y="602"/>
                  </a:cubicBezTo>
                  <a:cubicBezTo>
                    <a:pt x="2318" y="287"/>
                    <a:pt x="2043" y="1"/>
                    <a:pt x="17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0" name="Google Shape;1760;p43"/>
            <p:cNvSpPr/>
            <p:nvPr/>
          </p:nvSpPr>
          <p:spPr>
            <a:xfrm rot="-451723">
              <a:off x="2408398" y="1128287"/>
              <a:ext cx="54395" cy="81269"/>
            </a:xfrm>
            <a:custGeom>
              <a:avLst/>
              <a:gdLst/>
              <a:ahLst/>
              <a:cxnLst/>
              <a:rect l="l" t="t" r="r" b="b"/>
              <a:pathLst>
                <a:path w="2613" h="3904" extrusionOk="0">
                  <a:moveTo>
                    <a:pt x="557" y="1"/>
                  </a:moveTo>
                  <a:cubicBezTo>
                    <a:pt x="275" y="1"/>
                    <a:pt x="1" y="281"/>
                    <a:pt x="206" y="572"/>
                  </a:cubicBezTo>
                  <a:cubicBezTo>
                    <a:pt x="872" y="1520"/>
                    <a:pt x="1390" y="2532"/>
                    <a:pt x="1757" y="3631"/>
                  </a:cubicBezTo>
                  <a:cubicBezTo>
                    <a:pt x="1820" y="3821"/>
                    <a:pt x="1977" y="3904"/>
                    <a:pt x="2134" y="3904"/>
                  </a:cubicBezTo>
                  <a:cubicBezTo>
                    <a:pt x="2374" y="3904"/>
                    <a:pt x="2612" y="3713"/>
                    <a:pt x="2515" y="3421"/>
                  </a:cubicBezTo>
                  <a:cubicBezTo>
                    <a:pt x="2130" y="2261"/>
                    <a:pt x="1591" y="1176"/>
                    <a:pt x="886" y="175"/>
                  </a:cubicBezTo>
                  <a:cubicBezTo>
                    <a:pt x="800" y="52"/>
                    <a:pt x="678" y="1"/>
                    <a:pt x="55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1" name="Google Shape;1761;p43"/>
            <p:cNvSpPr/>
            <p:nvPr/>
          </p:nvSpPr>
          <p:spPr>
            <a:xfrm rot="-451723">
              <a:off x="2393870" y="1176775"/>
              <a:ext cx="64949" cy="19235"/>
            </a:xfrm>
            <a:custGeom>
              <a:avLst/>
              <a:gdLst/>
              <a:ahLst/>
              <a:cxnLst/>
              <a:rect l="l" t="t" r="r" b="b"/>
              <a:pathLst>
                <a:path w="3120" h="924" extrusionOk="0">
                  <a:moveTo>
                    <a:pt x="2570" y="1"/>
                  </a:moveTo>
                  <a:cubicBezTo>
                    <a:pt x="2536" y="1"/>
                    <a:pt x="2499" y="6"/>
                    <a:pt x="2460" y="16"/>
                  </a:cubicBezTo>
                  <a:cubicBezTo>
                    <a:pt x="2149" y="98"/>
                    <a:pt x="1839" y="140"/>
                    <a:pt x="1529" y="140"/>
                  </a:cubicBezTo>
                  <a:cubicBezTo>
                    <a:pt x="1242" y="140"/>
                    <a:pt x="955" y="104"/>
                    <a:pt x="667" y="33"/>
                  </a:cubicBezTo>
                  <a:cubicBezTo>
                    <a:pt x="630" y="24"/>
                    <a:pt x="596" y="20"/>
                    <a:pt x="563" y="20"/>
                  </a:cubicBezTo>
                  <a:cubicBezTo>
                    <a:pt x="148" y="20"/>
                    <a:pt x="0" y="679"/>
                    <a:pt x="458" y="792"/>
                  </a:cubicBezTo>
                  <a:cubicBezTo>
                    <a:pt x="816" y="879"/>
                    <a:pt x="1176" y="924"/>
                    <a:pt x="1536" y="924"/>
                  </a:cubicBezTo>
                  <a:cubicBezTo>
                    <a:pt x="1915" y="924"/>
                    <a:pt x="2293" y="874"/>
                    <a:pt x="2669" y="775"/>
                  </a:cubicBezTo>
                  <a:cubicBezTo>
                    <a:pt x="3119" y="653"/>
                    <a:pt x="2978" y="1"/>
                    <a:pt x="25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2" name="Google Shape;1762;p43"/>
            <p:cNvSpPr/>
            <p:nvPr/>
          </p:nvSpPr>
          <p:spPr>
            <a:xfrm rot="-451723">
              <a:off x="2719785" y="1389791"/>
              <a:ext cx="24751" cy="119427"/>
            </a:xfrm>
            <a:custGeom>
              <a:avLst/>
              <a:gdLst/>
              <a:ahLst/>
              <a:cxnLst/>
              <a:rect l="l" t="t" r="r" b="b"/>
              <a:pathLst>
                <a:path w="1189" h="5737" extrusionOk="0">
                  <a:moveTo>
                    <a:pt x="645" y="0"/>
                  </a:moveTo>
                  <a:cubicBezTo>
                    <a:pt x="493" y="0"/>
                    <a:pt x="351" y="86"/>
                    <a:pt x="315" y="285"/>
                  </a:cubicBezTo>
                  <a:cubicBezTo>
                    <a:pt x="0" y="2016"/>
                    <a:pt x="16" y="3729"/>
                    <a:pt x="368" y="5453"/>
                  </a:cubicBezTo>
                  <a:cubicBezTo>
                    <a:pt x="409" y="5651"/>
                    <a:pt x="554" y="5736"/>
                    <a:pt x="707" y="5736"/>
                  </a:cubicBezTo>
                  <a:cubicBezTo>
                    <a:pt x="938" y="5736"/>
                    <a:pt x="1188" y="5542"/>
                    <a:pt x="1127" y="5244"/>
                  </a:cubicBezTo>
                  <a:cubicBezTo>
                    <a:pt x="804" y="3662"/>
                    <a:pt x="783" y="2083"/>
                    <a:pt x="1074" y="494"/>
                  </a:cubicBezTo>
                  <a:cubicBezTo>
                    <a:pt x="1128" y="196"/>
                    <a:pt x="875" y="0"/>
                    <a:pt x="6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3" name="Google Shape;1763;p43"/>
            <p:cNvSpPr/>
            <p:nvPr/>
          </p:nvSpPr>
          <p:spPr>
            <a:xfrm rot="-451723">
              <a:off x="2724759" y="1382204"/>
              <a:ext cx="79687" cy="123653"/>
            </a:xfrm>
            <a:custGeom>
              <a:avLst/>
              <a:gdLst/>
              <a:ahLst/>
              <a:cxnLst/>
              <a:rect l="l" t="t" r="r" b="b"/>
              <a:pathLst>
                <a:path w="3828" h="5940" extrusionOk="0">
                  <a:moveTo>
                    <a:pt x="1406" y="1"/>
                  </a:moveTo>
                  <a:cubicBezTo>
                    <a:pt x="926" y="1"/>
                    <a:pt x="457" y="214"/>
                    <a:pt x="184" y="665"/>
                  </a:cubicBezTo>
                  <a:cubicBezTo>
                    <a:pt x="0" y="968"/>
                    <a:pt x="272" y="1251"/>
                    <a:pt x="543" y="1251"/>
                  </a:cubicBezTo>
                  <a:cubicBezTo>
                    <a:pt x="662" y="1251"/>
                    <a:pt x="781" y="1197"/>
                    <a:pt x="861" y="1064"/>
                  </a:cubicBezTo>
                  <a:cubicBezTo>
                    <a:pt x="984" y="863"/>
                    <a:pt x="1175" y="778"/>
                    <a:pt x="1373" y="778"/>
                  </a:cubicBezTo>
                  <a:cubicBezTo>
                    <a:pt x="1688" y="778"/>
                    <a:pt x="2022" y="992"/>
                    <a:pt x="2125" y="1288"/>
                  </a:cubicBezTo>
                  <a:cubicBezTo>
                    <a:pt x="2399" y="2069"/>
                    <a:pt x="1551" y="2613"/>
                    <a:pt x="881" y="2721"/>
                  </a:cubicBezTo>
                  <a:cubicBezTo>
                    <a:pt x="408" y="2797"/>
                    <a:pt x="582" y="3451"/>
                    <a:pt x="987" y="3494"/>
                  </a:cubicBezTo>
                  <a:cubicBezTo>
                    <a:pt x="1338" y="3531"/>
                    <a:pt x="1760" y="3542"/>
                    <a:pt x="2071" y="3729"/>
                  </a:cubicBezTo>
                  <a:cubicBezTo>
                    <a:pt x="2479" y="3973"/>
                    <a:pt x="3021" y="4804"/>
                    <a:pt x="2333" y="5083"/>
                  </a:cubicBezTo>
                  <a:cubicBezTo>
                    <a:pt x="2164" y="5151"/>
                    <a:pt x="1973" y="5176"/>
                    <a:pt x="1779" y="5176"/>
                  </a:cubicBezTo>
                  <a:cubicBezTo>
                    <a:pt x="1522" y="5176"/>
                    <a:pt x="1258" y="5132"/>
                    <a:pt x="1029" y="5090"/>
                  </a:cubicBezTo>
                  <a:cubicBezTo>
                    <a:pt x="1000" y="5085"/>
                    <a:pt x="973" y="5082"/>
                    <a:pt x="946" y="5082"/>
                  </a:cubicBezTo>
                  <a:cubicBezTo>
                    <a:pt x="510" y="5082"/>
                    <a:pt x="349" y="5761"/>
                    <a:pt x="818" y="5849"/>
                  </a:cubicBezTo>
                  <a:cubicBezTo>
                    <a:pt x="1095" y="5900"/>
                    <a:pt x="1414" y="5939"/>
                    <a:pt x="1736" y="5939"/>
                  </a:cubicBezTo>
                  <a:cubicBezTo>
                    <a:pt x="2496" y="5939"/>
                    <a:pt x="3267" y="5721"/>
                    <a:pt x="3508" y="4931"/>
                  </a:cubicBezTo>
                  <a:cubicBezTo>
                    <a:pt x="3828" y="3883"/>
                    <a:pt x="3067" y="3288"/>
                    <a:pt x="2196" y="2976"/>
                  </a:cubicBezTo>
                  <a:lnTo>
                    <a:pt x="2196" y="2976"/>
                  </a:lnTo>
                  <a:cubicBezTo>
                    <a:pt x="2898" y="2424"/>
                    <a:pt x="3316" y="1522"/>
                    <a:pt x="2744" y="691"/>
                  </a:cubicBezTo>
                  <a:cubicBezTo>
                    <a:pt x="2436" y="241"/>
                    <a:pt x="1915" y="1"/>
                    <a:pt x="14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4" name="Google Shape;1764;p43"/>
            <p:cNvSpPr/>
            <p:nvPr/>
          </p:nvSpPr>
          <p:spPr>
            <a:xfrm rot="-451723">
              <a:off x="3038973" y="1014254"/>
              <a:ext cx="123611" cy="476500"/>
            </a:xfrm>
            <a:custGeom>
              <a:avLst/>
              <a:gdLst/>
              <a:ahLst/>
              <a:cxnLst/>
              <a:rect l="l" t="t" r="r" b="b"/>
              <a:pathLst>
                <a:path w="5938" h="22890" extrusionOk="0">
                  <a:moveTo>
                    <a:pt x="264" y="1"/>
                  </a:moveTo>
                  <a:cubicBezTo>
                    <a:pt x="137" y="1"/>
                    <a:pt x="0" y="144"/>
                    <a:pt x="75" y="300"/>
                  </a:cubicBezTo>
                  <a:cubicBezTo>
                    <a:pt x="1018" y="2241"/>
                    <a:pt x="1962" y="4182"/>
                    <a:pt x="2905" y="6126"/>
                  </a:cubicBezTo>
                  <a:cubicBezTo>
                    <a:pt x="3392" y="7127"/>
                    <a:pt x="3876" y="8126"/>
                    <a:pt x="4362" y="9127"/>
                  </a:cubicBezTo>
                  <a:cubicBezTo>
                    <a:pt x="4825" y="10077"/>
                    <a:pt x="5825" y="11383"/>
                    <a:pt x="5160" y="12384"/>
                  </a:cubicBezTo>
                  <a:cubicBezTo>
                    <a:pt x="3035" y="15582"/>
                    <a:pt x="1340" y="19003"/>
                    <a:pt x="137" y="22648"/>
                  </a:cubicBezTo>
                  <a:cubicBezTo>
                    <a:pt x="87" y="22794"/>
                    <a:pt x="207" y="22889"/>
                    <a:pt x="327" y="22889"/>
                  </a:cubicBezTo>
                  <a:cubicBezTo>
                    <a:pt x="406" y="22889"/>
                    <a:pt x="485" y="22848"/>
                    <a:pt x="516" y="22754"/>
                  </a:cubicBezTo>
                  <a:cubicBezTo>
                    <a:pt x="1209" y="20656"/>
                    <a:pt x="2055" y="18614"/>
                    <a:pt x="3073" y="16654"/>
                  </a:cubicBezTo>
                  <a:cubicBezTo>
                    <a:pt x="3559" y="15719"/>
                    <a:pt x="4080" y="14801"/>
                    <a:pt x="4636" y="13908"/>
                  </a:cubicBezTo>
                  <a:cubicBezTo>
                    <a:pt x="5028" y="13278"/>
                    <a:pt x="5871" y="12468"/>
                    <a:pt x="5907" y="11696"/>
                  </a:cubicBezTo>
                  <a:cubicBezTo>
                    <a:pt x="5937" y="11068"/>
                    <a:pt x="5392" y="10355"/>
                    <a:pt x="5128" y="9813"/>
                  </a:cubicBezTo>
                  <a:cubicBezTo>
                    <a:pt x="4614" y="8753"/>
                    <a:pt x="4099" y="7694"/>
                    <a:pt x="3587" y="6635"/>
                  </a:cubicBezTo>
                  <a:cubicBezTo>
                    <a:pt x="2529" y="4456"/>
                    <a:pt x="1471" y="2280"/>
                    <a:pt x="413" y="102"/>
                  </a:cubicBezTo>
                  <a:cubicBezTo>
                    <a:pt x="379" y="31"/>
                    <a:pt x="323" y="1"/>
                    <a:pt x="2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5" name="Google Shape;1765;p43"/>
            <p:cNvSpPr/>
            <p:nvPr/>
          </p:nvSpPr>
          <p:spPr>
            <a:xfrm rot="-451723">
              <a:off x="3204081" y="1181493"/>
              <a:ext cx="59432" cy="95383"/>
            </a:xfrm>
            <a:custGeom>
              <a:avLst/>
              <a:gdLst/>
              <a:ahLst/>
              <a:cxnLst/>
              <a:rect l="l" t="t" r="r" b="b"/>
              <a:pathLst>
                <a:path w="2855" h="4582" extrusionOk="0">
                  <a:moveTo>
                    <a:pt x="2428" y="0"/>
                  </a:moveTo>
                  <a:cubicBezTo>
                    <a:pt x="1195" y="0"/>
                    <a:pt x="1" y="994"/>
                    <a:pt x="7" y="2290"/>
                  </a:cubicBezTo>
                  <a:cubicBezTo>
                    <a:pt x="12" y="3585"/>
                    <a:pt x="1185" y="4581"/>
                    <a:pt x="2426" y="4581"/>
                  </a:cubicBezTo>
                  <a:cubicBezTo>
                    <a:pt x="2484" y="4581"/>
                    <a:pt x="2542" y="4579"/>
                    <a:pt x="2600" y="4575"/>
                  </a:cubicBezTo>
                  <a:cubicBezTo>
                    <a:pt x="2844" y="4555"/>
                    <a:pt x="2854" y="4180"/>
                    <a:pt x="2618" y="4180"/>
                  </a:cubicBezTo>
                  <a:cubicBezTo>
                    <a:pt x="2612" y="4180"/>
                    <a:pt x="2606" y="4181"/>
                    <a:pt x="2600" y="4181"/>
                  </a:cubicBezTo>
                  <a:cubicBezTo>
                    <a:pt x="2550" y="4185"/>
                    <a:pt x="2501" y="4187"/>
                    <a:pt x="2451" y="4187"/>
                  </a:cubicBezTo>
                  <a:cubicBezTo>
                    <a:pt x="1419" y="4187"/>
                    <a:pt x="400" y="3390"/>
                    <a:pt x="401" y="2290"/>
                  </a:cubicBezTo>
                  <a:cubicBezTo>
                    <a:pt x="401" y="1191"/>
                    <a:pt x="1419" y="395"/>
                    <a:pt x="2450" y="395"/>
                  </a:cubicBezTo>
                  <a:cubicBezTo>
                    <a:pt x="2500" y="395"/>
                    <a:pt x="2551" y="397"/>
                    <a:pt x="2601" y="400"/>
                  </a:cubicBezTo>
                  <a:cubicBezTo>
                    <a:pt x="2607" y="401"/>
                    <a:pt x="2613" y="401"/>
                    <a:pt x="2619" y="401"/>
                  </a:cubicBezTo>
                  <a:cubicBezTo>
                    <a:pt x="2855" y="401"/>
                    <a:pt x="2849" y="25"/>
                    <a:pt x="2601" y="7"/>
                  </a:cubicBezTo>
                  <a:cubicBezTo>
                    <a:pt x="2544" y="2"/>
                    <a:pt x="2486" y="0"/>
                    <a:pt x="24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66" name="Google Shape;1766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505467" y="3771384"/>
            <a:ext cx="1085867" cy="1457333"/>
            <a:chOff x="6379100" y="2828538"/>
            <a:chExt cx="814400" cy="1093000"/>
          </a:xfrm>
        </p:grpSpPr>
        <p:sp>
          <p:nvSpPr>
            <p:cNvPr id="1767" name="Google Shape;1767;p43"/>
            <p:cNvSpPr/>
            <p:nvPr/>
          </p:nvSpPr>
          <p:spPr>
            <a:xfrm>
              <a:off x="6423800" y="34486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8" name="Google Shape;1768;p43"/>
            <p:cNvSpPr/>
            <p:nvPr/>
          </p:nvSpPr>
          <p:spPr>
            <a:xfrm>
              <a:off x="6398775" y="35085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9" name="Google Shape;1769;p43"/>
            <p:cNvSpPr/>
            <p:nvPr/>
          </p:nvSpPr>
          <p:spPr>
            <a:xfrm>
              <a:off x="6971050" y="33051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0" name="Google Shape;1770;p43"/>
            <p:cNvSpPr/>
            <p:nvPr/>
          </p:nvSpPr>
          <p:spPr>
            <a:xfrm>
              <a:off x="6922875" y="32600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1" name="Google Shape;1771;p43"/>
            <p:cNvSpPr/>
            <p:nvPr/>
          </p:nvSpPr>
          <p:spPr>
            <a:xfrm>
              <a:off x="6929175" y="34780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2" name="Google Shape;1772;p43"/>
            <p:cNvSpPr/>
            <p:nvPr/>
          </p:nvSpPr>
          <p:spPr>
            <a:xfrm>
              <a:off x="6945000" y="29744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3" name="Google Shape;1773;p43"/>
            <p:cNvSpPr/>
            <p:nvPr/>
          </p:nvSpPr>
          <p:spPr>
            <a:xfrm>
              <a:off x="6901875" y="30231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4" name="Google Shape;1774;p43"/>
            <p:cNvSpPr/>
            <p:nvPr/>
          </p:nvSpPr>
          <p:spPr>
            <a:xfrm>
              <a:off x="6866225" y="30772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5" name="Google Shape;1775;p43"/>
            <p:cNvSpPr/>
            <p:nvPr/>
          </p:nvSpPr>
          <p:spPr>
            <a:xfrm>
              <a:off x="6862000" y="32349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6" name="Google Shape;1776;p43"/>
            <p:cNvSpPr/>
            <p:nvPr/>
          </p:nvSpPr>
          <p:spPr>
            <a:xfrm>
              <a:off x="6871175" y="34515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43"/>
            <p:cNvSpPr/>
            <p:nvPr/>
          </p:nvSpPr>
          <p:spPr>
            <a:xfrm>
              <a:off x="7160975" y="28285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43"/>
            <p:cNvSpPr/>
            <p:nvPr/>
          </p:nvSpPr>
          <p:spPr>
            <a:xfrm>
              <a:off x="7102500" y="28587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43"/>
            <p:cNvSpPr/>
            <p:nvPr/>
          </p:nvSpPr>
          <p:spPr>
            <a:xfrm>
              <a:off x="6983925" y="34305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0" name="Google Shape;1780;p43"/>
            <p:cNvSpPr/>
            <p:nvPr/>
          </p:nvSpPr>
          <p:spPr>
            <a:xfrm>
              <a:off x="6998300" y="33651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1" name="Google Shape;1781;p43"/>
            <p:cNvSpPr/>
            <p:nvPr/>
          </p:nvSpPr>
          <p:spPr>
            <a:xfrm>
              <a:off x="6993525" y="29310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43"/>
            <p:cNvSpPr/>
            <p:nvPr/>
          </p:nvSpPr>
          <p:spPr>
            <a:xfrm>
              <a:off x="7046375" y="28927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43"/>
            <p:cNvSpPr/>
            <p:nvPr/>
          </p:nvSpPr>
          <p:spPr>
            <a:xfrm>
              <a:off x="6379100" y="36380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43"/>
            <p:cNvSpPr/>
            <p:nvPr/>
          </p:nvSpPr>
          <p:spPr>
            <a:xfrm>
              <a:off x="6411700" y="38327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5" name="Google Shape;1785;p43"/>
            <p:cNvSpPr/>
            <p:nvPr/>
          </p:nvSpPr>
          <p:spPr>
            <a:xfrm>
              <a:off x="6383925" y="35721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6" name="Google Shape;1786;p43"/>
            <p:cNvSpPr/>
            <p:nvPr/>
          </p:nvSpPr>
          <p:spPr>
            <a:xfrm>
              <a:off x="6391475" y="37696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7" name="Google Shape;1787;p43"/>
            <p:cNvSpPr/>
            <p:nvPr/>
          </p:nvSpPr>
          <p:spPr>
            <a:xfrm>
              <a:off x="6380825" y="37042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8" name="Google Shape;1788;p43"/>
            <p:cNvSpPr/>
            <p:nvPr/>
          </p:nvSpPr>
          <p:spPr>
            <a:xfrm>
              <a:off x="6441450" y="38919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9" name="Google Shape;1789;p43"/>
            <p:cNvSpPr/>
            <p:nvPr/>
          </p:nvSpPr>
          <p:spPr>
            <a:xfrm>
              <a:off x="6606000" y="32702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0" name="Google Shape;1790;p43"/>
            <p:cNvSpPr/>
            <p:nvPr/>
          </p:nvSpPr>
          <p:spPr>
            <a:xfrm>
              <a:off x="6666325" y="32457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1" name="Google Shape;1791;p43"/>
            <p:cNvSpPr/>
            <p:nvPr/>
          </p:nvSpPr>
          <p:spPr>
            <a:xfrm>
              <a:off x="6501125" y="33452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2" name="Google Shape;1792;p43"/>
            <p:cNvSpPr/>
            <p:nvPr/>
          </p:nvSpPr>
          <p:spPr>
            <a:xfrm>
              <a:off x="6458325" y="33938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3" name="Google Shape;1793;p43"/>
            <p:cNvSpPr/>
            <p:nvPr/>
          </p:nvSpPr>
          <p:spPr>
            <a:xfrm>
              <a:off x="6550575" y="33037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4" name="Google Shape;1794;p43"/>
            <p:cNvSpPr/>
            <p:nvPr/>
          </p:nvSpPr>
          <p:spPr>
            <a:xfrm>
              <a:off x="6839475" y="31364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5" name="Google Shape;1795;p43"/>
            <p:cNvSpPr/>
            <p:nvPr/>
          </p:nvSpPr>
          <p:spPr>
            <a:xfrm>
              <a:off x="6836325" y="33954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6" name="Google Shape;1796;p43"/>
            <p:cNvSpPr/>
            <p:nvPr/>
          </p:nvSpPr>
          <p:spPr>
            <a:xfrm>
              <a:off x="6820350" y="33312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7" name="Google Shape;1797;p43"/>
            <p:cNvSpPr/>
            <p:nvPr/>
          </p:nvSpPr>
          <p:spPr>
            <a:xfrm>
              <a:off x="6796700" y="31995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8" name="Google Shape;1798;p43"/>
            <p:cNvSpPr/>
            <p:nvPr/>
          </p:nvSpPr>
          <p:spPr>
            <a:xfrm>
              <a:off x="6730750" y="32311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9" name="Google Shape;1799;p43"/>
            <p:cNvSpPr/>
            <p:nvPr/>
          </p:nvSpPr>
          <p:spPr>
            <a:xfrm>
              <a:off x="6817550" y="32651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00" name="Google Shape;1800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2666172" y="4521239"/>
            <a:ext cx="994241" cy="1239627"/>
            <a:chOff x="1999628" y="3084957"/>
            <a:chExt cx="745681" cy="929720"/>
          </a:xfrm>
        </p:grpSpPr>
        <p:sp>
          <p:nvSpPr>
            <p:cNvPr id="1801" name="Google Shape;1801;p43"/>
            <p:cNvSpPr/>
            <p:nvPr/>
          </p:nvSpPr>
          <p:spPr>
            <a:xfrm rot="961257">
              <a:off x="2504052" y="3111332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2" name="Google Shape;1802;p43"/>
            <p:cNvSpPr/>
            <p:nvPr/>
          </p:nvSpPr>
          <p:spPr>
            <a:xfrm rot="961257">
              <a:off x="2499429" y="3144713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3" name="Google Shape;1803;p43"/>
            <p:cNvSpPr/>
            <p:nvPr/>
          </p:nvSpPr>
          <p:spPr>
            <a:xfrm rot="961257">
              <a:off x="2619863" y="3123181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4" name="Google Shape;1804;p43"/>
            <p:cNvSpPr/>
            <p:nvPr/>
          </p:nvSpPr>
          <p:spPr>
            <a:xfrm rot="961257">
              <a:off x="2033718" y="3760795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5" name="Google Shape;1805;p43"/>
            <p:cNvSpPr/>
            <p:nvPr/>
          </p:nvSpPr>
          <p:spPr>
            <a:xfrm rot="961257">
              <a:off x="2056125" y="3865729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6" name="Google Shape;1806;p43"/>
            <p:cNvSpPr/>
            <p:nvPr/>
          </p:nvSpPr>
          <p:spPr>
            <a:xfrm rot="961257">
              <a:off x="2129378" y="3934912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7" name="Google Shape;1807;p43"/>
            <p:cNvSpPr/>
            <p:nvPr/>
          </p:nvSpPr>
          <p:spPr>
            <a:xfrm rot="961257">
              <a:off x="2143756" y="3175276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8" name="Google Shape;1808;p43"/>
            <p:cNvSpPr/>
            <p:nvPr/>
          </p:nvSpPr>
          <p:spPr>
            <a:xfrm rot="961257">
              <a:off x="2223555" y="3203427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09" name="Google Shape;1809;p43"/>
            <p:cNvSpPr/>
            <p:nvPr/>
          </p:nvSpPr>
          <p:spPr>
            <a:xfrm rot="961257">
              <a:off x="2492168" y="3120233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0" name="Google Shape;1810;p43"/>
            <p:cNvSpPr/>
            <p:nvPr/>
          </p:nvSpPr>
          <p:spPr>
            <a:xfrm rot="961257">
              <a:off x="2613057" y="3098836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1" name="Google Shape;1811;p43"/>
            <p:cNvSpPr/>
            <p:nvPr/>
          </p:nvSpPr>
          <p:spPr>
            <a:xfrm rot="961257">
              <a:off x="2016594" y="3806694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2" name="Google Shape;1812;p43"/>
            <p:cNvSpPr/>
            <p:nvPr/>
          </p:nvSpPr>
          <p:spPr>
            <a:xfrm rot="961257">
              <a:off x="2136745" y="3150866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3" name="Google Shape;1813;p43"/>
            <p:cNvSpPr/>
            <p:nvPr/>
          </p:nvSpPr>
          <p:spPr>
            <a:xfrm rot="961257">
              <a:off x="2216919" y="3179148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14" name="Google Shape;1814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43784" y="1547585"/>
            <a:ext cx="655133" cy="1065967"/>
            <a:chOff x="2890775" y="2873963"/>
            <a:chExt cx="491350" cy="799475"/>
          </a:xfrm>
        </p:grpSpPr>
        <p:sp>
          <p:nvSpPr>
            <p:cNvPr id="1815" name="Google Shape;1815;p43"/>
            <p:cNvSpPr/>
            <p:nvPr/>
          </p:nvSpPr>
          <p:spPr>
            <a:xfrm>
              <a:off x="2909525" y="28772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6" name="Google Shape;1816;p43"/>
            <p:cNvSpPr/>
            <p:nvPr/>
          </p:nvSpPr>
          <p:spPr>
            <a:xfrm>
              <a:off x="2940525" y="29034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7" name="Google Shape;1817;p43"/>
            <p:cNvSpPr/>
            <p:nvPr/>
          </p:nvSpPr>
          <p:spPr>
            <a:xfrm>
              <a:off x="3062675" y="34783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8" name="Google Shape;1818;p43"/>
            <p:cNvSpPr/>
            <p:nvPr/>
          </p:nvSpPr>
          <p:spPr>
            <a:xfrm>
              <a:off x="3075225" y="35278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19" name="Google Shape;1819;p43"/>
            <p:cNvSpPr/>
            <p:nvPr/>
          </p:nvSpPr>
          <p:spPr>
            <a:xfrm>
              <a:off x="2918850" y="29143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0" name="Google Shape;1820;p43"/>
            <p:cNvSpPr/>
            <p:nvPr/>
          </p:nvSpPr>
          <p:spPr>
            <a:xfrm>
              <a:off x="2931350" y="29641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1" name="Google Shape;1821;p43"/>
            <p:cNvSpPr/>
            <p:nvPr/>
          </p:nvSpPr>
          <p:spPr>
            <a:xfrm>
              <a:off x="2890775" y="28739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2" name="Google Shape;1822;p43"/>
            <p:cNvSpPr/>
            <p:nvPr/>
          </p:nvSpPr>
          <p:spPr>
            <a:xfrm>
              <a:off x="3043825" y="34750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3" name="Google Shape;1823;p43"/>
            <p:cNvSpPr/>
            <p:nvPr/>
          </p:nvSpPr>
          <p:spPr>
            <a:xfrm>
              <a:off x="3056425" y="35246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4" name="Google Shape;1824;p43"/>
            <p:cNvSpPr/>
            <p:nvPr/>
          </p:nvSpPr>
          <p:spPr>
            <a:xfrm>
              <a:off x="2899900" y="29111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5" name="Google Shape;1825;p43"/>
            <p:cNvSpPr/>
            <p:nvPr/>
          </p:nvSpPr>
          <p:spPr>
            <a:xfrm>
              <a:off x="2912800" y="29606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26" name="Google Shape;1826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711251" y="3602901"/>
            <a:ext cx="497500" cy="460167"/>
            <a:chOff x="533438" y="2702175"/>
            <a:chExt cx="373125" cy="345125"/>
          </a:xfrm>
        </p:grpSpPr>
        <p:sp>
          <p:nvSpPr>
            <p:cNvPr id="1827" name="Google Shape;1827;p43"/>
            <p:cNvSpPr/>
            <p:nvPr/>
          </p:nvSpPr>
          <p:spPr>
            <a:xfrm>
              <a:off x="533438" y="27065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28" name="Google Shape;1828;p43"/>
            <p:cNvSpPr/>
            <p:nvPr/>
          </p:nvSpPr>
          <p:spPr>
            <a:xfrm>
              <a:off x="551088" y="27021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29" name="Google Shape;1829;p4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983251" y="4357485"/>
            <a:ext cx="497500" cy="460167"/>
            <a:chOff x="8085038" y="3115713"/>
            <a:chExt cx="373125" cy="345125"/>
          </a:xfrm>
        </p:grpSpPr>
        <p:sp>
          <p:nvSpPr>
            <p:cNvPr id="1830" name="Google Shape;1830;p43"/>
            <p:cNvSpPr/>
            <p:nvPr/>
          </p:nvSpPr>
          <p:spPr>
            <a:xfrm>
              <a:off x="8085038" y="3120113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1" name="Google Shape;1831;p43"/>
            <p:cNvSpPr/>
            <p:nvPr/>
          </p:nvSpPr>
          <p:spPr>
            <a:xfrm>
              <a:off x="8102688" y="3115713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832" name="Google Shape;1832;p43"/>
          <p:cNvGrpSpPr/>
          <p:nvPr/>
        </p:nvGrpSpPr>
        <p:grpSpPr>
          <a:xfrm>
            <a:off x="8442449" y="1017141"/>
            <a:ext cx="1148872" cy="1003780"/>
            <a:chOff x="6331838" y="762855"/>
            <a:chExt cx="861654" cy="752835"/>
          </a:xfrm>
        </p:grpSpPr>
        <p:sp>
          <p:nvSpPr>
            <p:cNvPr id="1833" name="Google Shape;1833;p43"/>
            <p:cNvSpPr/>
            <p:nvPr/>
          </p:nvSpPr>
          <p:spPr>
            <a:xfrm>
              <a:off x="6332748" y="771415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4" name="Google Shape;1834;p43"/>
            <p:cNvSpPr/>
            <p:nvPr/>
          </p:nvSpPr>
          <p:spPr>
            <a:xfrm>
              <a:off x="6346394" y="762855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5" name="Google Shape;1835;p43"/>
            <p:cNvSpPr/>
            <p:nvPr/>
          </p:nvSpPr>
          <p:spPr>
            <a:xfrm>
              <a:off x="6331838" y="984945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6" name="Google Shape;1836;p43"/>
            <p:cNvSpPr/>
            <p:nvPr/>
          </p:nvSpPr>
          <p:spPr>
            <a:xfrm>
              <a:off x="6335178" y="973102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7" name="Google Shape;1837;p43"/>
            <p:cNvSpPr/>
            <p:nvPr/>
          </p:nvSpPr>
          <p:spPr>
            <a:xfrm>
              <a:off x="6373249" y="999900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8" name="Google Shape;1838;p43"/>
            <p:cNvSpPr/>
            <p:nvPr/>
          </p:nvSpPr>
          <p:spPr>
            <a:xfrm>
              <a:off x="6347856" y="995289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39" name="Google Shape;1839;p43"/>
            <p:cNvSpPr/>
            <p:nvPr/>
          </p:nvSpPr>
          <p:spPr>
            <a:xfrm>
              <a:off x="6359433" y="100344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0" name="Google Shape;1840;p43"/>
            <p:cNvSpPr/>
            <p:nvPr/>
          </p:nvSpPr>
          <p:spPr>
            <a:xfrm>
              <a:off x="6410713" y="102633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1" name="Google Shape;1841;p43"/>
            <p:cNvSpPr/>
            <p:nvPr/>
          </p:nvSpPr>
          <p:spPr>
            <a:xfrm>
              <a:off x="6385358" y="102170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2" name="Google Shape;1842;p43"/>
            <p:cNvSpPr/>
            <p:nvPr/>
          </p:nvSpPr>
          <p:spPr>
            <a:xfrm>
              <a:off x="6396935" y="102984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3" name="Google Shape;1843;p43"/>
            <p:cNvSpPr/>
            <p:nvPr/>
          </p:nvSpPr>
          <p:spPr>
            <a:xfrm>
              <a:off x="6448254" y="1052737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4" name="Google Shape;1844;p43"/>
            <p:cNvSpPr/>
            <p:nvPr/>
          </p:nvSpPr>
          <p:spPr>
            <a:xfrm>
              <a:off x="6422860" y="104812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5" name="Google Shape;1845;p43"/>
            <p:cNvSpPr/>
            <p:nvPr/>
          </p:nvSpPr>
          <p:spPr>
            <a:xfrm>
              <a:off x="6434456" y="1056267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6" name="Google Shape;1846;p43"/>
            <p:cNvSpPr/>
            <p:nvPr/>
          </p:nvSpPr>
          <p:spPr>
            <a:xfrm>
              <a:off x="6485756" y="107913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7" name="Google Shape;1847;p43"/>
            <p:cNvSpPr/>
            <p:nvPr/>
          </p:nvSpPr>
          <p:spPr>
            <a:xfrm>
              <a:off x="6460343" y="107452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8" name="Google Shape;1848;p43"/>
            <p:cNvSpPr/>
            <p:nvPr/>
          </p:nvSpPr>
          <p:spPr>
            <a:xfrm>
              <a:off x="6471958" y="1082648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49" name="Google Shape;1849;p43"/>
            <p:cNvSpPr/>
            <p:nvPr/>
          </p:nvSpPr>
          <p:spPr>
            <a:xfrm>
              <a:off x="6523239" y="110557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0" name="Google Shape;1850;p43"/>
            <p:cNvSpPr/>
            <p:nvPr/>
          </p:nvSpPr>
          <p:spPr>
            <a:xfrm>
              <a:off x="6497883" y="110094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1" name="Google Shape;1851;p43"/>
            <p:cNvSpPr/>
            <p:nvPr/>
          </p:nvSpPr>
          <p:spPr>
            <a:xfrm>
              <a:off x="6509479" y="110910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2" name="Google Shape;1852;p43"/>
            <p:cNvSpPr/>
            <p:nvPr/>
          </p:nvSpPr>
          <p:spPr>
            <a:xfrm>
              <a:off x="6560760" y="1131993"/>
              <a:ext cx="30994" cy="40333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3" name="Google Shape;1853;p43"/>
            <p:cNvSpPr/>
            <p:nvPr/>
          </p:nvSpPr>
          <p:spPr>
            <a:xfrm>
              <a:off x="6535385" y="112734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4" name="Google Shape;1854;p43"/>
            <p:cNvSpPr/>
            <p:nvPr/>
          </p:nvSpPr>
          <p:spPr>
            <a:xfrm>
              <a:off x="6546962" y="1135504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5" name="Google Shape;1855;p43"/>
            <p:cNvSpPr/>
            <p:nvPr/>
          </p:nvSpPr>
          <p:spPr>
            <a:xfrm>
              <a:off x="6598243" y="115835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6" name="Google Shape;1856;p43"/>
            <p:cNvSpPr/>
            <p:nvPr/>
          </p:nvSpPr>
          <p:spPr>
            <a:xfrm>
              <a:off x="6572887" y="1153743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7" name="Google Shape;1857;p43"/>
            <p:cNvSpPr/>
            <p:nvPr/>
          </p:nvSpPr>
          <p:spPr>
            <a:xfrm>
              <a:off x="6584464" y="1161922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8" name="Google Shape;1858;p43"/>
            <p:cNvSpPr/>
            <p:nvPr/>
          </p:nvSpPr>
          <p:spPr>
            <a:xfrm>
              <a:off x="6635764" y="1184754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59" name="Google Shape;1859;p43"/>
            <p:cNvSpPr/>
            <p:nvPr/>
          </p:nvSpPr>
          <p:spPr>
            <a:xfrm>
              <a:off x="6610389" y="118016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0" name="Google Shape;1860;p43"/>
            <p:cNvSpPr/>
            <p:nvPr/>
          </p:nvSpPr>
          <p:spPr>
            <a:xfrm>
              <a:off x="6621967" y="1188322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1" name="Google Shape;1861;p43"/>
            <p:cNvSpPr/>
            <p:nvPr/>
          </p:nvSpPr>
          <p:spPr>
            <a:xfrm>
              <a:off x="6673266" y="1211191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2" name="Google Shape;1862;p43"/>
            <p:cNvSpPr/>
            <p:nvPr/>
          </p:nvSpPr>
          <p:spPr>
            <a:xfrm>
              <a:off x="6647911" y="120659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3" name="Google Shape;1863;p43"/>
            <p:cNvSpPr/>
            <p:nvPr/>
          </p:nvSpPr>
          <p:spPr>
            <a:xfrm>
              <a:off x="6659469" y="12147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4" name="Google Shape;1864;p43"/>
            <p:cNvSpPr/>
            <p:nvPr/>
          </p:nvSpPr>
          <p:spPr>
            <a:xfrm>
              <a:off x="6710749" y="12376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5" name="Google Shape;1865;p43"/>
            <p:cNvSpPr/>
            <p:nvPr/>
          </p:nvSpPr>
          <p:spPr>
            <a:xfrm>
              <a:off x="6685394" y="123299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6" name="Google Shape;1866;p43"/>
            <p:cNvSpPr/>
            <p:nvPr/>
          </p:nvSpPr>
          <p:spPr>
            <a:xfrm>
              <a:off x="6696990" y="124114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7" name="Google Shape;1867;p43"/>
            <p:cNvSpPr/>
            <p:nvPr/>
          </p:nvSpPr>
          <p:spPr>
            <a:xfrm>
              <a:off x="6748271" y="12640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8" name="Google Shape;1868;p43"/>
            <p:cNvSpPr/>
            <p:nvPr/>
          </p:nvSpPr>
          <p:spPr>
            <a:xfrm>
              <a:off x="6722896" y="125939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69" name="Google Shape;1869;p43"/>
            <p:cNvSpPr/>
            <p:nvPr/>
          </p:nvSpPr>
          <p:spPr>
            <a:xfrm>
              <a:off x="6734473" y="126757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0" name="Google Shape;1870;p43"/>
            <p:cNvSpPr/>
            <p:nvPr/>
          </p:nvSpPr>
          <p:spPr>
            <a:xfrm>
              <a:off x="6785754" y="129042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1" name="Google Shape;1871;p43"/>
            <p:cNvSpPr/>
            <p:nvPr/>
          </p:nvSpPr>
          <p:spPr>
            <a:xfrm>
              <a:off x="6760398" y="128579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2" name="Google Shape;1872;p43"/>
            <p:cNvSpPr/>
            <p:nvPr/>
          </p:nvSpPr>
          <p:spPr>
            <a:xfrm>
              <a:off x="6771975" y="1293977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3" name="Google Shape;1873;p43"/>
            <p:cNvSpPr/>
            <p:nvPr/>
          </p:nvSpPr>
          <p:spPr>
            <a:xfrm>
              <a:off x="6823256" y="1316865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4" name="Google Shape;1874;p43"/>
            <p:cNvSpPr/>
            <p:nvPr/>
          </p:nvSpPr>
          <p:spPr>
            <a:xfrm>
              <a:off x="6797900" y="131221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5" name="Google Shape;1875;p43"/>
            <p:cNvSpPr/>
            <p:nvPr/>
          </p:nvSpPr>
          <p:spPr>
            <a:xfrm>
              <a:off x="6809477" y="132037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6" name="Google Shape;1876;p43"/>
            <p:cNvSpPr/>
            <p:nvPr/>
          </p:nvSpPr>
          <p:spPr>
            <a:xfrm>
              <a:off x="6860796" y="1343227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7" name="Google Shape;1877;p43"/>
            <p:cNvSpPr/>
            <p:nvPr/>
          </p:nvSpPr>
          <p:spPr>
            <a:xfrm>
              <a:off x="6835383" y="1338615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8" name="Google Shape;1878;p43"/>
            <p:cNvSpPr/>
            <p:nvPr/>
          </p:nvSpPr>
          <p:spPr>
            <a:xfrm>
              <a:off x="6846979" y="1346776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79" name="Google Shape;1879;p43"/>
            <p:cNvSpPr/>
            <p:nvPr/>
          </p:nvSpPr>
          <p:spPr>
            <a:xfrm>
              <a:off x="6898260" y="1369665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0" name="Google Shape;1880;p43"/>
            <p:cNvSpPr/>
            <p:nvPr/>
          </p:nvSpPr>
          <p:spPr>
            <a:xfrm>
              <a:off x="6872904" y="136503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1" name="Google Shape;1881;p43"/>
            <p:cNvSpPr/>
            <p:nvPr/>
          </p:nvSpPr>
          <p:spPr>
            <a:xfrm>
              <a:off x="6884519" y="1373195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2" name="Google Shape;1882;p43"/>
            <p:cNvSpPr/>
            <p:nvPr/>
          </p:nvSpPr>
          <p:spPr>
            <a:xfrm>
              <a:off x="6935800" y="1396083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3" name="Google Shape;1883;p43"/>
            <p:cNvSpPr/>
            <p:nvPr/>
          </p:nvSpPr>
          <p:spPr>
            <a:xfrm>
              <a:off x="6910407" y="139147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4" name="Google Shape;1884;p43"/>
            <p:cNvSpPr/>
            <p:nvPr/>
          </p:nvSpPr>
          <p:spPr>
            <a:xfrm>
              <a:off x="6921984" y="1399594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5" name="Google Shape;1885;p43"/>
            <p:cNvSpPr/>
            <p:nvPr/>
          </p:nvSpPr>
          <p:spPr>
            <a:xfrm>
              <a:off x="6973264" y="142248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6" name="Google Shape;1886;p43"/>
            <p:cNvSpPr/>
            <p:nvPr/>
          </p:nvSpPr>
          <p:spPr>
            <a:xfrm>
              <a:off x="6947909" y="141787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7" name="Google Shape;1887;p43"/>
            <p:cNvSpPr/>
            <p:nvPr/>
          </p:nvSpPr>
          <p:spPr>
            <a:xfrm>
              <a:off x="6959505" y="1426013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8" name="Google Shape;1888;p43"/>
            <p:cNvSpPr/>
            <p:nvPr/>
          </p:nvSpPr>
          <p:spPr>
            <a:xfrm>
              <a:off x="7010766" y="144888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89" name="Google Shape;1889;p43"/>
            <p:cNvSpPr/>
            <p:nvPr/>
          </p:nvSpPr>
          <p:spPr>
            <a:xfrm>
              <a:off x="6985411" y="144427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0" name="Google Shape;1890;p43"/>
            <p:cNvSpPr/>
            <p:nvPr/>
          </p:nvSpPr>
          <p:spPr>
            <a:xfrm>
              <a:off x="6997007" y="1452450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1" name="Google Shape;1891;p43"/>
            <p:cNvSpPr/>
            <p:nvPr/>
          </p:nvSpPr>
          <p:spPr>
            <a:xfrm>
              <a:off x="7048307" y="147532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2" name="Google Shape;1892;p43"/>
            <p:cNvSpPr/>
            <p:nvPr/>
          </p:nvSpPr>
          <p:spPr>
            <a:xfrm>
              <a:off x="7022894" y="147068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3" name="Google Shape;1893;p43"/>
            <p:cNvSpPr/>
            <p:nvPr/>
          </p:nvSpPr>
          <p:spPr>
            <a:xfrm>
              <a:off x="7034509" y="147885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4" name="Google Shape;1894;p43"/>
            <p:cNvSpPr/>
            <p:nvPr/>
          </p:nvSpPr>
          <p:spPr>
            <a:xfrm>
              <a:off x="6782831" y="1114874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95" name="Google Shape;1895;p43"/>
            <p:cNvSpPr/>
            <p:nvPr/>
          </p:nvSpPr>
          <p:spPr>
            <a:xfrm>
              <a:off x="6778997" y="1118632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/>
              <p:nvPr/>
            </p:nvSpPr>
            <p:spPr>
              <a:xfrm>
                <a:off x="616226" y="1882063"/>
                <a:ext cx="11439939" cy="3275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kết quả thuận lợi cho biến cố “Số tự nhiên được viết ra là số lẻ” 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1; 3; 5; …; 19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C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ó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ết quả thuận lợi cho biến cố đó. </a:t>
                </a:r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X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c suất của biến cố “Số tự nhiên được viết ra là số lẻ” 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26" y="1882063"/>
                <a:ext cx="11439939" cy="3275256"/>
              </a:xfrm>
              <a:prstGeom prst="rect">
                <a:avLst/>
              </a:prstGeom>
              <a:blipFill>
                <a:blip r:embed="rId2"/>
                <a:stretch>
                  <a:fillRect l="-1332" t="-2607" b="-1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endParaRPr lang="en-US" sz="5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49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/>
              <p:nvPr/>
            </p:nvSpPr>
            <p:spPr>
              <a:xfrm>
                <a:off x="1050152" y="1584101"/>
                <a:ext cx="10807280" cy="3802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kết quả thuận lợi cho biến cố “Số tự nhiên được viết ra là bội của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 là: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; 4; 8; 12; 16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ết quả thuận lợi cho biến cố đó. 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X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c suất của biến cố “Số tự nhiên được viết ra là bội của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 là: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0EF8E2E-CD70-F1A6-4FE2-34EA1C3CC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52" y="1584101"/>
                <a:ext cx="10807280" cy="3802195"/>
              </a:xfrm>
              <a:prstGeom prst="rect">
                <a:avLst/>
              </a:prstGeom>
              <a:blipFill>
                <a:blip r:embed="rId2"/>
                <a:stretch>
                  <a:fillRect l="-1410" t="-2244" r="-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endParaRPr lang="en-US" sz="5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18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" name="Google Shape;4792;p63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7555024" y="3103298"/>
            <a:ext cx="1446000" cy="1446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793" name="Google Shape;4793;p63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3210300" y="2446267"/>
            <a:ext cx="3745767" cy="2817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5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" sz="5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5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95" name="Google Shape;4795;p63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 idx="2"/>
          </p:nvPr>
        </p:nvSpPr>
        <p:spPr>
          <a:xfrm>
            <a:off x="7555024" y="3131589"/>
            <a:ext cx="14460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96" name="Google Shape;4796;p63" descr="OPL20U25GSXzBJYl68kk8uQGfFKzs7yb1M4KJWUiLk6ZEvGF+qCIPSnY57AbBFCvTW2023.15.85+K4lPs7H94VUqPe2XwIsfPRnrXQE//QTEXxb8/8N4CNc6FpgZahzpTjFhMzSA7T/nHJa11DE8Ng2TP3iAmRczFlmslSuUNOgUeb6yRvs0="/>
          <p:cNvCxnSpPr>
            <a:stCxn id="4792" idx="2"/>
          </p:cNvCxnSpPr>
          <p:nvPr/>
        </p:nvCxnSpPr>
        <p:spPr>
          <a:xfrm rot="10800000">
            <a:off x="7175824" y="3826298"/>
            <a:ext cx="3792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4868" name="Google Shape;4868;p6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837850" y="972868"/>
            <a:ext cx="994241" cy="1239627"/>
            <a:chOff x="6229978" y="3193094"/>
            <a:chExt cx="745681" cy="929720"/>
          </a:xfrm>
        </p:grpSpPr>
        <p:sp>
          <p:nvSpPr>
            <p:cNvPr id="4869" name="Google Shape;4869;p63"/>
            <p:cNvSpPr/>
            <p:nvPr/>
          </p:nvSpPr>
          <p:spPr>
            <a:xfrm rot="961257">
              <a:off x="6734402" y="3219470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0" name="Google Shape;4870;p63"/>
            <p:cNvSpPr/>
            <p:nvPr/>
          </p:nvSpPr>
          <p:spPr>
            <a:xfrm rot="961257">
              <a:off x="6729779" y="3252851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1" name="Google Shape;4871;p63"/>
            <p:cNvSpPr/>
            <p:nvPr/>
          </p:nvSpPr>
          <p:spPr>
            <a:xfrm rot="961257">
              <a:off x="6850213" y="3231318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2" name="Google Shape;4872;p63"/>
            <p:cNvSpPr/>
            <p:nvPr/>
          </p:nvSpPr>
          <p:spPr>
            <a:xfrm rot="961257">
              <a:off x="6264068" y="3868932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3" name="Google Shape;4873;p63"/>
            <p:cNvSpPr/>
            <p:nvPr/>
          </p:nvSpPr>
          <p:spPr>
            <a:xfrm rot="961257">
              <a:off x="6286475" y="3973866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4" name="Google Shape;4874;p63"/>
            <p:cNvSpPr/>
            <p:nvPr/>
          </p:nvSpPr>
          <p:spPr>
            <a:xfrm rot="961257">
              <a:off x="6359728" y="4043049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5" name="Google Shape;4875;p63"/>
            <p:cNvSpPr/>
            <p:nvPr/>
          </p:nvSpPr>
          <p:spPr>
            <a:xfrm rot="961257">
              <a:off x="6374106" y="3283413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6" name="Google Shape;4876;p63"/>
            <p:cNvSpPr/>
            <p:nvPr/>
          </p:nvSpPr>
          <p:spPr>
            <a:xfrm rot="961257">
              <a:off x="6453905" y="3311564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7" name="Google Shape;4877;p63"/>
            <p:cNvSpPr/>
            <p:nvPr/>
          </p:nvSpPr>
          <p:spPr>
            <a:xfrm rot="961257">
              <a:off x="6722518" y="3228371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8" name="Google Shape;4878;p63"/>
            <p:cNvSpPr/>
            <p:nvPr/>
          </p:nvSpPr>
          <p:spPr>
            <a:xfrm rot="961257">
              <a:off x="6843407" y="3206973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79" name="Google Shape;4879;p63"/>
            <p:cNvSpPr/>
            <p:nvPr/>
          </p:nvSpPr>
          <p:spPr>
            <a:xfrm rot="961257">
              <a:off x="6246944" y="3914831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0" name="Google Shape;4880;p63"/>
            <p:cNvSpPr/>
            <p:nvPr/>
          </p:nvSpPr>
          <p:spPr>
            <a:xfrm rot="961257">
              <a:off x="6367095" y="3259003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1" name="Google Shape;4881;p63"/>
            <p:cNvSpPr/>
            <p:nvPr/>
          </p:nvSpPr>
          <p:spPr>
            <a:xfrm rot="961257">
              <a:off x="6447269" y="3287285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882" name="Google Shape;4882;p6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6146200" y="5420905"/>
            <a:ext cx="497500" cy="460167"/>
            <a:chOff x="2262475" y="4005950"/>
            <a:chExt cx="373125" cy="345125"/>
          </a:xfrm>
        </p:grpSpPr>
        <p:sp>
          <p:nvSpPr>
            <p:cNvPr id="4883" name="Google Shape;4883;p63"/>
            <p:cNvSpPr/>
            <p:nvPr/>
          </p:nvSpPr>
          <p:spPr>
            <a:xfrm>
              <a:off x="2262475" y="40103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4" name="Google Shape;4884;p63"/>
            <p:cNvSpPr/>
            <p:nvPr/>
          </p:nvSpPr>
          <p:spPr>
            <a:xfrm>
              <a:off x="2280125" y="40059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885" name="Google Shape;4885;p6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528951" y="1313367"/>
            <a:ext cx="497500" cy="460167"/>
            <a:chOff x="7896713" y="985025"/>
            <a:chExt cx="373125" cy="345125"/>
          </a:xfrm>
        </p:grpSpPr>
        <p:sp>
          <p:nvSpPr>
            <p:cNvPr id="4886" name="Google Shape;4886;p63"/>
            <p:cNvSpPr/>
            <p:nvPr/>
          </p:nvSpPr>
          <p:spPr>
            <a:xfrm>
              <a:off x="7896713" y="98942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87" name="Google Shape;4887;p63"/>
            <p:cNvSpPr/>
            <p:nvPr/>
          </p:nvSpPr>
          <p:spPr>
            <a:xfrm>
              <a:off x="7914363" y="98502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888" name="Google Shape;4888;p63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2260000" y="882333"/>
            <a:ext cx="1513267" cy="1322233"/>
            <a:chOff x="788525" y="888738"/>
            <a:chExt cx="1134950" cy="991675"/>
          </a:xfrm>
        </p:grpSpPr>
        <p:sp>
          <p:nvSpPr>
            <p:cNvPr id="4889" name="Google Shape;4889;p63"/>
            <p:cNvSpPr/>
            <p:nvPr/>
          </p:nvSpPr>
          <p:spPr>
            <a:xfrm>
              <a:off x="789725" y="900013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0" name="Google Shape;4890;p63"/>
            <p:cNvSpPr/>
            <p:nvPr/>
          </p:nvSpPr>
          <p:spPr>
            <a:xfrm>
              <a:off x="807700" y="888738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1" name="Google Shape;4891;p63"/>
            <p:cNvSpPr/>
            <p:nvPr/>
          </p:nvSpPr>
          <p:spPr>
            <a:xfrm>
              <a:off x="788525" y="1181288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2" name="Google Shape;4892;p63"/>
            <p:cNvSpPr/>
            <p:nvPr/>
          </p:nvSpPr>
          <p:spPr>
            <a:xfrm>
              <a:off x="792925" y="11656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3" name="Google Shape;4893;p63"/>
            <p:cNvSpPr/>
            <p:nvPr/>
          </p:nvSpPr>
          <p:spPr>
            <a:xfrm>
              <a:off x="843075" y="1200988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4" name="Google Shape;4894;p63"/>
            <p:cNvSpPr/>
            <p:nvPr/>
          </p:nvSpPr>
          <p:spPr>
            <a:xfrm>
              <a:off x="809625" y="119491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5" name="Google Shape;4895;p63"/>
            <p:cNvSpPr/>
            <p:nvPr/>
          </p:nvSpPr>
          <p:spPr>
            <a:xfrm>
              <a:off x="824875" y="12056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6" name="Google Shape;4896;p63"/>
            <p:cNvSpPr/>
            <p:nvPr/>
          </p:nvSpPr>
          <p:spPr>
            <a:xfrm>
              <a:off x="892425" y="12358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7" name="Google Shape;4897;p63"/>
            <p:cNvSpPr/>
            <p:nvPr/>
          </p:nvSpPr>
          <p:spPr>
            <a:xfrm>
              <a:off x="859025" y="12297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8" name="Google Shape;4898;p63"/>
            <p:cNvSpPr/>
            <p:nvPr/>
          </p:nvSpPr>
          <p:spPr>
            <a:xfrm>
              <a:off x="874275" y="12404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99" name="Google Shape;4899;p63"/>
            <p:cNvSpPr/>
            <p:nvPr/>
          </p:nvSpPr>
          <p:spPr>
            <a:xfrm>
              <a:off x="941875" y="12705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0" name="Google Shape;4900;p63"/>
            <p:cNvSpPr/>
            <p:nvPr/>
          </p:nvSpPr>
          <p:spPr>
            <a:xfrm>
              <a:off x="908425" y="12645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1" name="Google Shape;4901;p63"/>
            <p:cNvSpPr/>
            <p:nvPr/>
          </p:nvSpPr>
          <p:spPr>
            <a:xfrm>
              <a:off x="923700" y="127523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2" name="Google Shape;4902;p63"/>
            <p:cNvSpPr/>
            <p:nvPr/>
          </p:nvSpPr>
          <p:spPr>
            <a:xfrm>
              <a:off x="991275" y="130536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3" name="Google Shape;4903;p63"/>
            <p:cNvSpPr/>
            <p:nvPr/>
          </p:nvSpPr>
          <p:spPr>
            <a:xfrm>
              <a:off x="957800" y="12992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4" name="Google Shape;4904;p63"/>
            <p:cNvSpPr/>
            <p:nvPr/>
          </p:nvSpPr>
          <p:spPr>
            <a:xfrm>
              <a:off x="973100" y="13099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5" name="Google Shape;4905;p63"/>
            <p:cNvSpPr/>
            <p:nvPr/>
          </p:nvSpPr>
          <p:spPr>
            <a:xfrm>
              <a:off x="1040650" y="13401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6" name="Google Shape;4906;p63"/>
            <p:cNvSpPr/>
            <p:nvPr/>
          </p:nvSpPr>
          <p:spPr>
            <a:xfrm>
              <a:off x="1007250" y="13340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7" name="Google Shape;4907;p63"/>
            <p:cNvSpPr/>
            <p:nvPr/>
          </p:nvSpPr>
          <p:spPr>
            <a:xfrm>
              <a:off x="1022525" y="13448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8" name="Google Shape;4908;p63"/>
            <p:cNvSpPr/>
            <p:nvPr/>
          </p:nvSpPr>
          <p:spPr>
            <a:xfrm>
              <a:off x="1090075" y="1374988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09" name="Google Shape;4909;p63"/>
            <p:cNvSpPr/>
            <p:nvPr/>
          </p:nvSpPr>
          <p:spPr>
            <a:xfrm>
              <a:off x="1056650" y="13688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0" name="Google Shape;4910;p63"/>
            <p:cNvSpPr/>
            <p:nvPr/>
          </p:nvSpPr>
          <p:spPr>
            <a:xfrm>
              <a:off x="1071900" y="137961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1" name="Google Shape;4911;p63"/>
            <p:cNvSpPr/>
            <p:nvPr/>
          </p:nvSpPr>
          <p:spPr>
            <a:xfrm>
              <a:off x="1139450" y="14097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2" name="Google Shape;4912;p63"/>
            <p:cNvSpPr/>
            <p:nvPr/>
          </p:nvSpPr>
          <p:spPr>
            <a:xfrm>
              <a:off x="1106050" y="14036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3" name="Google Shape;4913;p63"/>
            <p:cNvSpPr/>
            <p:nvPr/>
          </p:nvSpPr>
          <p:spPr>
            <a:xfrm>
              <a:off x="1121300" y="14144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4" name="Google Shape;4914;p63"/>
            <p:cNvSpPr/>
            <p:nvPr/>
          </p:nvSpPr>
          <p:spPr>
            <a:xfrm>
              <a:off x="1188875" y="14444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5" name="Google Shape;4915;p63"/>
            <p:cNvSpPr/>
            <p:nvPr/>
          </p:nvSpPr>
          <p:spPr>
            <a:xfrm>
              <a:off x="1155450" y="14384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6" name="Google Shape;4916;p63"/>
            <p:cNvSpPr/>
            <p:nvPr/>
          </p:nvSpPr>
          <p:spPr>
            <a:xfrm>
              <a:off x="1170700" y="14491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7" name="Google Shape;4917;p63"/>
            <p:cNvSpPr/>
            <p:nvPr/>
          </p:nvSpPr>
          <p:spPr>
            <a:xfrm>
              <a:off x="1238275" y="14793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8" name="Google Shape;4918;p63"/>
            <p:cNvSpPr/>
            <p:nvPr/>
          </p:nvSpPr>
          <p:spPr>
            <a:xfrm>
              <a:off x="1204875" y="147326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19" name="Google Shape;4919;p63"/>
            <p:cNvSpPr/>
            <p:nvPr/>
          </p:nvSpPr>
          <p:spPr>
            <a:xfrm>
              <a:off x="1220100" y="14839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0" name="Google Shape;4920;p63"/>
            <p:cNvSpPr/>
            <p:nvPr/>
          </p:nvSpPr>
          <p:spPr>
            <a:xfrm>
              <a:off x="1287650" y="15141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1" name="Google Shape;4921;p63"/>
            <p:cNvSpPr/>
            <p:nvPr/>
          </p:nvSpPr>
          <p:spPr>
            <a:xfrm>
              <a:off x="1254250" y="15080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2" name="Google Shape;4922;p63"/>
            <p:cNvSpPr/>
            <p:nvPr/>
          </p:nvSpPr>
          <p:spPr>
            <a:xfrm>
              <a:off x="1269525" y="15187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3" name="Google Shape;4923;p63"/>
            <p:cNvSpPr/>
            <p:nvPr/>
          </p:nvSpPr>
          <p:spPr>
            <a:xfrm>
              <a:off x="1337075" y="15488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4" name="Google Shape;4924;p63"/>
            <p:cNvSpPr/>
            <p:nvPr/>
          </p:nvSpPr>
          <p:spPr>
            <a:xfrm>
              <a:off x="1303650" y="154281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5" name="Google Shape;4925;p63"/>
            <p:cNvSpPr/>
            <p:nvPr/>
          </p:nvSpPr>
          <p:spPr>
            <a:xfrm>
              <a:off x="1318900" y="15535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6" name="Google Shape;4926;p63"/>
            <p:cNvSpPr/>
            <p:nvPr/>
          </p:nvSpPr>
          <p:spPr>
            <a:xfrm>
              <a:off x="1386450" y="15836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7" name="Google Shape;4927;p63"/>
            <p:cNvSpPr/>
            <p:nvPr/>
          </p:nvSpPr>
          <p:spPr>
            <a:xfrm>
              <a:off x="1353050" y="15775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8" name="Google Shape;4928;p63"/>
            <p:cNvSpPr/>
            <p:nvPr/>
          </p:nvSpPr>
          <p:spPr>
            <a:xfrm>
              <a:off x="1368300" y="15883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29" name="Google Shape;4929;p63"/>
            <p:cNvSpPr/>
            <p:nvPr/>
          </p:nvSpPr>
          <p:spPr>
            <a:xfrm>
              <a:off x="1435850" y="1618513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0" name="Google Shape;4930;p63"/>
            <p:cNvSpPr/>
            <p:nvPr/>
          </p:nvSpPr>
          <p:spPr>
            <a:xfrm>
              <a:off x="1402450" y="16123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1" name="Google Shape;4931;p63"/>
            <p:cNvSpPr/>
            <p:nvPr/>
          </p:nvSpPr>
          <p:spPr>
            <a:xfrm>
              <a:off x="1417700" y="1623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2" name="Google Shape;4932;p63"/>
            <p:cNvSpPr/>
            <p:nvPr/>
          </p:nvSpPr>
          <p:spPr>
            <a:xfrm>
              <a:off x="1485300" y="1653238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3" name="Google Shape;4933;p63"/>
            <p:cNvSpPr/>
            <p:nvPr/>
          </p:nvSpPr>
          <p:spPr>
            <a:xfrm>
              <a:off x="1451825" y="16471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4" name="Google Shape;4934;p63"/>
            <p:cNvSpPr/>
            <p:nvPr/>
          </p:nvSpPr>
          <p:spPr>
            <a:xfrm>
              <a:off x="1467100" y="165791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5" name="Google Shape;4935;p63"/>
            <p:cNvSpPr/>
            <p:nvPr/>
          </p:nvSpPr>
          <p:spPr>
            <a:xfrm>
              <a:off x="1534650" y="16880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6" name="Google Shape;4936;p63"/>
            <p:cNvSpPr/>
            <p:nvPr/>
          </p:nvSpPr>
          <p:spPr>
            <a:xfrm>
              <a:off x="1501250" y="16819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7" name="Google Shape;4937;p63"/>
            <p:cNvSpPr/>
            <p:nvPr/>
          </p:nvSpPr>
          <p:spPr>
            <a:xfrm>
              <a:off x="1516550" y="16927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8" name="Google Shape;4938;p63"/>
            <p:cNvSpPr/>
            <p:nvPr/>
          </p:nvSpPr>
          <p:spPr>
            <a:xfrm>
              <a:off x="1584100" y="1722863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39" name="Google Shape;4939;p63"/>
            <p:cNvSpPr/>
            <p:nvPr/>
          </p:nvSpPr>
          <p:spPr>
            <a:xfrm>
              <a:off x="1550650" y="17167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0" name="Google Shape;4940;p63"/>
            <p:cNvSpPr/>
            <p:nvPr/>
          </p:nvSpPr>
          <p:spPr>
            <a:xfrm>
              <a:off x="1565900" y="17274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1" name="Google Shape;4941;p63"/>
            <p:cNvSpPr/>
            <p:nvPr/>
          </p:nvSpPr>
          <p:spPr>
            <a:xfrm>
              <a:off x="1633450" y="17576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2" name="Google Shape;4942;p63"/>
            <p:cNvSpPr/>
            <p:nvPr/>
          </p:nvSpPr>
          <p:spPr>
            <a:xfrm>
              <a:off x="1600050" y="17515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3" name="Google Shape;4943;p63"/>
            <p:cNvSpPr/>
            <p:nvPr/>
          </p:nvSpPr>
          <p:spPr>
            <a:xfrm>
              <a:off x="1615325" y="17622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4" name="Google Shape;4944;p63"/>
            <p:cNvSpPr/>
            <p:nvPr/>
          </p:nvSpPr>
          <p:spPr>
            <a:xfrm>
              <a:off x="1682850" y="17924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5" name="Google Shape;4945;p63"/>
            <p:cNvSpPr/>
            <p:nvPr/>
          </p:nvSpPr>
          <p:spPr>
            <a:xfrm>
              <a:off x="1649450" y="17863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6" name="Google Shape;4946;p63"/>
            <p:cNvSpPr/>
            <p:nvPr/>
          </p:nvSpPr>
          <p:spPr>
            <a:xfrm>
              <a:off x="1664725" y="17971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7" name="Google Shape;4947;p63"/>
            <p:cNvSpPr/>
            <p:nvPr/>
          </p:nvSpPr>
          <p:spPr>
            <a:xfrm>
              <a:off x="1732300" y="182723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8" name="Google Shape;4948;p63"/>
            <p:cNvSpPr/>
            <p:nvPr/>
          </p:nvSpPr>
          <p:spPr>
            <a:xfrm>
              <a:off x="1698825" y="1821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49" name="Google Shape;4949;p63"/>
            <p:cNvSpPr/>
            <p:nvPr/>
          </p:nvSpPr>
          <p:spPr>
            <a:xfrm>
              <a:off x="1714125" y="18318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0" name="Google Shape;4950;p63"/>
            <p:cNvSpPr/>
            <p:nvPr/>
          </p:nvSpPr>
          <p:spPr>
            <a:xfrm>
              <a:off x="1382600" y="1352438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51" name="Google Shape;4951;p63"/>
            <p:cNvSpPr/>
            <p:nvPr/>
          </p:nvSpPr>
          <p:spPr>
            <a:xfrm>
              <a:off x="1377550" y="1357388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BC3861-1EBD-5021-CF60-59F76187E0E7}"/>
              </a:ext>
            </a:extLst>
          </p:cNvPr>
          <p:cNvSpPr txBox="1"/>
          <p:nvPr/>
        </p:nvSpPr>
        <p:spPr>
          <a:xfrm>
            <a:off x="960000" y="1601489"/>
            <a:ext cx="10272000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/</a:t>
            </a:r>
            <a:r>
              <a:rPr lang="en-US" sz="32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)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“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“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”.</a:t>
            </a:r>
          </a:p>
        </p:txBody>
      </p:sp>
      <p:pic>
        <p:nvPicPr>
          <p:cNvPr id="2" name="Pictur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019DC7-22E4-03A9-0B51-1FF3392391A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33152" y="1472400"/>
            <a:ext cx="620180" cy="620180"/>
          </a:xfrm>
          <a:prstGeom prst="rect">
            <a:avLst/>
          </a:prstGeom>
        </p:spPr>
      </p:pic>
      <p:sp>
        <p:nvSpPr>
          <p:cNvPr id="6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>
                <a:solidFill>
                  <a:srgbClr val="0070C0"/>
                </a:solidFill>
                <a:latin typeface="Times New Roman" panose="02020603050405020304" pitchFamily="18" charset="0"/>
              </a:rPr>
              <a:t>Vận dụng</a:t>
            </a:r>
            <a:endParaRPr lang="en-US" sz="54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53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609105-C4B8-3CDB-6228-63CC16369BF6}"/>
              </a:ext>
            </a:extLst>
          </p:cNvPr>
          <p:cNvSpPr txBox="1"/>
          <p:nvPr/>
        </p:nvSpPr>
        <p:spPr>
          <a:xfrm>
            <a:off x="3805391" y="1484916"/>
            <a:ext cx="3957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sng" strike="noStrike" kern="1200" cap="none" spc="0" normalizeH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ải: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2BBB9EB-2E77-E6E4-A8F9-68801AD4FB8D}"/>
                  </a:ext>
                </a:extLst>
              </p:cNvPr>
              <p:cNvSpPr txBox="1"/>
              <p:nvPr/>
            </p:nvSpPr>
            <p:spPr>
              <a:xfrm>
                <a:off x="1049312" y="2159196"/>
                <a:ext cx="10527922" cy="43300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ập hợp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kết quả có thể xảy ra đối với số tự nhiên có ba chữ số: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{100; 101; 102; …; 999}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0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.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tự nhiên được viết ra là lập phương của một số tự nhiên: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5; 216; 343; 512; 729.</a:t>
                </a: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xác suất của biến cố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ố tự nhiên được viết ra là lập phương của một số tự nhi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: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0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2BBB9EB-2E77-E6E4-A8F9-68801AD4F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12" y="2159196"/>
                <a:ext cx="10527922" cy="4330032"/>
              </a:xfrm>
              <a:prstGeom prst="rect">
                <a:avLst/>
              </a:prstGeom>
              <a:blipFill>
                <a:blip r:embed="rId2"/>
                <a:stretch>
                  <a:fillRect l="-1448" t="-1969" b="-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6100" y="605782"/>
            <a:ext cx="3966694" cy="789629"/>
          </a:xfr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>
                <a:solidFill>
                  <a:srgbClr val="0070C0"/>
                </a:solidFill>
                <a:latin typeface="Times New Roman" panose="02020603050405020304" pitchFamily="18" charset="0"/>
              </a:rPr>
              <a:t>Vận dụng</a:t>
            </a:r>
            <a:endParaRPr lang="en-US" sz="54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53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6D70B1-AD04-71B8-0E74-8DC4FD29C0BC}"/>
                  </a:ext>
                </a:extLst>
              </p:cNvPr>
              <p:cNvSpPr txBox="1"/>
              <p:nvPr/>
            </p:nvSpPr>
            <p:spPr>
              <a:xfrm>
                <a:off x="1050152" y="1827479"/>
                <a:ext cx="10012800" cy="28520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 số tự nhiên được viết ra là số chia hết cho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10: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các số có chữ số tận cùng </a:t>
                </a:r>
                <a:r>
                  <a:rPr lang="vi-VN" sz="32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en-US" sz="32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0.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có 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90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uậ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ợ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”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00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rgbClr val="00206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2023.15.8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E6D70B1-AD04-71B8-0E74-8DC4FD29C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52" y="1827479"/>
                <a:ext cx="10012800" cy="2852063"/>
              </a:xfrm>
              <a:prstGeom prst="rect">
                <a:avLst/>
              </a:prstGeom>
              <a:blipFill>
                <a:blip r:embed="rId2"/>
                <a:stretch>
                  <a:fillRect l="-1522" t="-2991" r="-1339"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69714B-BD4B-E790-17B6-0BFB48A91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267" y="682771"/>
            <a:ext cx="3966694" cy="789629"/>
          </a:xfrm>
          <a:solidFill>
            <a:schemeClr val="accent1">
              <a:lumMod val="60000"/>
              <a:lumOff val="4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5400">
                <a:solidFill>
                  <a:srgbClr val="0070C0"/>
                </a:solidFill>
                <a:latin typeface="Times New Roman" panose="02020603050405020304" pitchFamily="18" charset="0"/>
              </a:rPr>
              <a:t>Vận dụng</a:t>
            </a:r>
            <a:endParaRPr lang="en-US" sz="54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92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E2E68C-06B3-7938-8251-F5E5E5D50A80}"/>
              </a:ext>
            </a:extLst>
          </p:cNvPr>
          <p:cNvSpPr txBox="1"/>
          <p:nvPr/>
        </p:nvSpPr>
        <p:spPr>
          <a:xfrm>
            <a:off x="2235408" y="1227632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8" name="TextBox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D9BCC5-879C-868E-2A88-4940D7276D3D}"/>
              </a:ext>
            </a:extLst>
          </p:cNvPr>
          <p:cNvSpPr txBox="1"/>
          <p:nvPr/>
        </p:nvSpPr>
        <p:spPr>
          <a:xfrm>
            <a:off x="2513038" y="1971229"/>
            <a:ext cx="7165923" cy="3822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rgbClr val="0202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công thức tính xác suất của một biến cố trong trò chơi tung đồng xu và vòng quay số.</a:t>
            </a:r>
            <a:endParaRPr lang="en-US" sz="3200" dirty="0">
              <a:solidFill>
                <a:srgbClr val="02023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solidFill>
                  <a:srgbClr val="0202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bài mới: Tìm hiểu trước nội dung phần III. Xác suất của biến cố trong trò chơi chọn ngẫu nhiên một đối tượng từ một nhóm đối tượng. (sgk/28)</a:t>
            </a:r>
            <a:endParaRPr lang="en-US" sz="3200" dirty="0">
              <a:solidFill>
                <a:srgbClr val="02023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8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clickEffect" p14:presetBounceEnd="72000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7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8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ung đồng xu”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1" name="Google Shape;1461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body" idx="1"/>
          </p:nvPr>
        </p:nvSpPr>
        <p:spPr>
          <a:xfrm>
            <a:off x="960000" y="1604473"/>
            <a:ext cx="10523018" cy="4721375"/>
          </a:xfrm>
          <a:prstGeom prst="rect">
            <a:avLst/>
          </a:prstGeom>
          <a:ln>
            <a:solidFill>
              <a:schemeClr val="accent2">
                <a:lumMod val="25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 algn="just">
              <a:buNone/>
            </a:pPr>
            <a:r>
              <a:rPr lang="vi-VN" sz="3200" dirty="0">
                <a:solidFill>
                  <a:srgbClr val="002060"/>
                </a:solidFill>
                <a:latin typeface="+mj-lt"/>
                <a:ea typeface="Work Sans"/>
                <a:cs typeface="Work Sans"/>
                <a:sym typeface="Work Sans"/>
              </a:rPr>
              <a:t>Luật chơi (dành cho 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đ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đ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+mj-lt"/>
                <a:ea typeface="Work Sans"/>
                <a:cs typeface="Work Sans"/>
                <a:sym typeface="Work Sans"/>
              </a:rPr>
              <a:t>2 HS</a:t>
            </a:r>
            <a:r>
              <a:rPr lang="en-US" sz="3200" dirty="0">
                <a:solidFill>
                  <a:srgbClr val="002060"/>
                </a:solidFill>
                <a:latin typeface="+mj-lt"/>
                <a:ea typeface="Work Sans"/>
                <a:cs typeface="Work Sans"/>
                <a:sym typeface="Work Sans"/>
              </a:rPr>
              <a:t> 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1hs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trọ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Work Sans"/>
                <a:cs typeface="Times New Roman" panose="02020603050405020304" pitchFamily="18" charset="0"/>
                <a:sym typeface="Work Sans"/>
              </a:rPr>
              <a:t>tài</a:t>
            </a:r>
            <a:r>
              <a:rPr lang="vi-VN" sz="3200" dirty="0">
                <a:solidFill>
                  <a:srgbClr val="002060"/>
                </a:solidFill>
                <a:latin typeface="+mj-lt"/>
                <a:ea typeface="Work Sans"/>
                <a:cs typeface="Work Sans"/>
                <a:sym typeface="Work Sans"/>
              </a:rPr>
              <a:t>)</a:t>
            </a:r>
            <a:endParaRPr lang="en-US" sz="3200" dirty="0">
              <a:solidFill>
                <a:srgbClr val="002060"/>
              </a:solidFill>
              <a:latin typeface="+mj-lt"/>
              <a:ea typeface="Work Sans"/>
              <a:cs typeface="Work Sans"/>
              <a:sym typeface="Work Sans"/>
            </a:endParaRPr>
          </a:p>
          <a:p>
            <a:pPr algn="just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HS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tung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HS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4 ô gạch trên bục giảng, 1 HS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ần lượt tung đồng xu, nếu ra mặt ngử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nhảy một bước (hoặc 1 ô gạch), mặt sấp thì đứng yên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nào nhảy được hết 4 ô gạch đến đích trước là người chiến thắng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vi-VN" sz="3200" dirty="0">
              <a:solidFill>
                <a:srgbClr val="002060"/>
              </a:solidFill>
              <a:latin typeface="+mj-lt"/>
              <a:ea typeface="Work Sans"/>
              <a:cs typeface="Work Sans"/>
              <a:sym typeface="Work Sans"/>
            </a:endParaRPr>
          </a:p>
        </p:txBody>
      </p:sp>
      <p:grpSp>
        <p:nvGrpSpPr>
          <p:cNvPr id="1462" name="Google Shape;1462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418308" y="935734"/>
            <a:ext cx="497500" cy="460167"/>
            <a:chOff x="5575175" y="701800"/>
            <a:chExt cx="373125" cy="345125"/>
          </a:xfrm>
        </p:grpSpPr>
        <p:sp>
          <p:nvSpPr>
            <p:cNvPr id="1463" name="Google Shape;1463;p40"/>
            <p:cNvSpPr/>
            <p:nvPr/>
          </p:nvSpPr>
          <p:spPr>
            <a:xfrm>
              <a:off x="5575175" y="70620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5592825" y="70180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465" name="Google Shape;1465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600040" y="1058795"/>
            <a:ext cx="1259456" cy="943073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6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ung đồng xu”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1" name="Google Shape;1461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body" idx="1"/>
          </p:nvPr>
        </p:nvSpPr>
        <p:spPr>
          <a:xfrm>
            <a:off x="960000" y="1604474"/>
            <a:ext cx="10523018" cy="1453520"/>
          </a:xfrm>
          <a:prstGeom prst="rect">
            <a:avLst/>
          </a:prstGeom>
          <a:ln>
            <a:solidFill>
              <a:schemeClr val="accent2">
                <a:lumMod val="25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186262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;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ử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</a:p>
        </p:txBody>
      </p:sp>
      <p:grpSp>
        <p:nvGrpSpPr>
          <p:cNvPr id="1462" name="Google Shape;1462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418308" y="935734"/>
            <a:ext cx="497500" cy="460167"/>
            <a:chOff x="5575175" y="701800"/>
            <a:chExt cx="373125" cy="345125"/>
          </a:xfrm>
        </p:grpSpPr>
        <p:sp>
          <p:nvSpPr>
            <p:cNvPr id="1463" name="Google Shape;1463;p40"/>
            <p:cNvSpPr/>
            <p:nvPr/>
          </p:nvSpPr>
          <p:spPr>
            <a:xfrm>
              <a:off x="5575175" y="70620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5592825" y="70180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65" name="Google Shape;1465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600040" y="1058795"/>
            <a:ext cx="1259456" cy="943073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562285-63DB-756A-64B1-3715263D35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04" t="9747"/>
          <a:stretch/>
        </p:blipFill>
        <p:spPr>
          <a:xfrm>
            <a:off x="7298961" y="3190068"/>
            <a:ext cx="1945598" cy="2996523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30703E-10F0-6CD3-0D32-F241A666CF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8" b="24523"/>
          <a:stretch/>
        </p:blipFill>
        <p:spPr>
          <a:xfrm>
            <a:off x="2804238" y="2966059"/>
            <a:ext cx="1850585" cy="2402829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F54DFF-4A1E-921D-C92B-E0B94B9CDA9C}"/>
              </a:ext>
            </a:extLst>
          </p:cNvPr>
          <p:cNvSpPr txBox="1"/>
          <p:nvPr/>
        </p:nvSpPr>
        <p:spPr>
          <a:xfrm>
            <a:off x="2953764" y="5172753"/>
            <a:ext cx="1497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312EE4-FD62-0363-9F79-431D61DEBC14}"/>
              </a:ext>
            </a:extLst>
          </p:cNvPr>
          <p:cNvSpPr txBox="1"/>
          <p:nvPr/>
        </p:nvSpPr>
        <p:spPr>
          <a:xfrm>
            <a:off x="7378619" y="5172753"/>
            <a:ext cx="1765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ửa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61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6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" grpId="0" uiExpand="1" build="p" animBg="1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ung đồng xu”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62" name="Google Shape;1462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418308" y="935734"/>
            <a:ext cx="497500" cy="460167"/>
            <a:chOff x="5575175" y="701800"/>
            <a:chExt cx="373125" cy="345125"/>
          </a:xfrm>
        </p:grpSpPr>
        <p:sp>
          <p:nvSpPr>
            <p:cNvPr id="1463" name="Google Shape;1463;p40"/>
            <p:cNvSpPr/>
            <p:nvPr/>
          </p:nvSpPr>
          <p:spPr>
            <a:xfrm>
              <a:off x="5575175" y="70620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5592825" y="70180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65" name="Google Shape;1465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600040" y="1058795"/>
            <a:ext cx="1259456" cy="943073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aphicFrame>
        <p:nvGraphicFramePr>
          <p:cNvPr id="4" name="Tabl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B592C4-5AB5-0647-4854-5C347D7CC4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9166445"/>
              </p:ext>
            </p:extLst>
          </p:nvPr>
        </p:nvGraphicFramePr>
        <p:xfrm>
          <a:off x="1999135" y="2099014"/>
          <a:ext cx="8193731" cy="3835701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638377">
                  <a:extLst>
                    <a:ext uri="{9D8B030D-6E8A-4147-A177-3AD203B41FA5}">
                      <a16:colId xmlns:a16="http://schemas.microsoft.com/office/drawing/2014/main" val="1820349477"/>
                    </a:ext>
                  </a:extLst>
                </a:gridCol>
                <a:gridCol w="1638377">
                  <a:extLst>
                    <a:ext uri="{9D8B030D-6E8A-4147-A177-3AD203B41FA5}">
                      <a16:colId xmlns:a16="http://schemas.microsoft.com/office/drawing/2014/main" val="1626079502"/>
                    </a:ext>
                  </a:extLst>
                </a:gridCol>
                <a:gridCol w="1638377">
                  <a:extLst>
                    <a:ext uri="{9D8B030D-6E8A-4147-A177-3AD203B41FA5}">
                      <a16:colId xmlns:a16="http://schemas.microsoft.com/office/drawing/2014/main" val="1173712089"/>
                    </a:ext>
                  </a:extLst>
                </a:gridCol>
                <a:gridCol w="1638377">
                  <a:extLst>
                    <a:ext uri="{9D8B030D-6E8A-4147-A177-3AD203B41FA5}">
                      <a16:colId xmlns:a16="http://schemas.microsoft.com/office/drawing/2014/main" val="3697309703"/>
                    </a:ext>
                  </a:extLst>
                </a:gridCol>
                <a:gridCol w="1640223">
                  <a:extLst>
                    <a:ext uri="{9D8B030D-6E8A-4147-A177-3AD203B41FA5}">
                      <a16:colId xmlns:a16="http://schemas.microsoft.com/office/drawing/2014/main" val="507105201"/>
                    </a:ext>
                  </a:extLst>
                </a:gridCol>
              </a:tblGrid>
              <a:tr h="74523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1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2</a:t>
                      </a:r>
                      <a:endParaRPr lang="en-US" sz="330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3</a:t>
                      </a:r>
                      <a:endParaRPr lang="en-US" sz="330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 4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6582006"/>
                  </a:ext>
                </a:extLst>
              </a:tr>
              <a:tr h="15452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 A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300" dirty="0">
                        <a:solidFill>
                          <a:srgbClr val="F8F8F8"/>
                        </a:solidFill>
                        <a:effectLst/>
                        <a:highlight>
                          <a:srgbClr val="F8F8F8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300" dirty="0">
                        <a:solidFill>
                          <a:srgbClr val="F8F8F8"/>
                        </a:solidFill>
                        <a:effectLst/>
                        <a:highlight>
                          <a:srgbClr val="F8F8F8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highlight>
                            <a:srgbClr val="F8F8F8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highlight>
                          <a:srgbClr val="F8F8F8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highlight>
                            <a:srgbClr val="F8F8F8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highlight>
                          <a:srgbClr val="F8F8F8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7719915"/>
                  </a:ext>
                </a:extLst>
              </a:tr>
              <a:tr h="15452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 B</a:t>
                      </a:r>
                      <a:endParaRPr lang="en-US" sz="330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30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vi-VN" sz="3300" dirty="0">
                          <a:solidFill>
                            <a:srgbClr val="F8F8F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300" dirty="0">
                        <a:solidFill>
                          <a:srgbClr val="F8F8F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0282" marR="8028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0396760"/>
                  </a:ext>
                </a:extLst>
              </a:tr>
            </a:tbl>
          </a:graphicData>
        </a:graphic>
      </p:graphicFrame>
      <p:sp>
        <p:nvSpPr>
          <p:cNvPr id="12" name="Rectangle 1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D05A88-0385-3F52-4355-7BEACAB090CD}"/>
              </a:ext>
            </a:extLst>
          </p:cNvPr>
          <p:cNvSpPr/>
          <p:nvPr/>
        </p:nvSpPr>
        <p:spPr>
          <a:xfrm>
            <a:off x="3627620" y="2848131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08EEFB-2F3D-0C45-29FF-0D56822D5267}"/>
              </a:ext>
            </a:extLst>
          </p:cNvPr>
          <p:cNvSpPr/>
          <p:nvPr/>
        </p:nvSpPr>
        <p:spPr>
          <a:xfrm>
            <a:off x="5276538" y="2848130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14639E-46A0-DF61-F485-3453CFBE9774}"/>
              </a:ext>
            </a:extLst>
          </p:cNvPr>
          <p:cNvSpPr/>
          <p:nvPr/>
        </p:nvSpPr>
        <p:spPr>
          <a:xfrm>
            <a:off x="6895423" y="2848129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F48B95-C6E2-F8FE-4E2B-68ED393E8924}"/>
              </a:ext>
            </a:extLst>
          </p:cNvPr>
          <p:cNvSpPr/>
          <p:nvPr/>
        </p:nvSpPr>
        <p:spPr>
          <a:xfrm>
            <a:off x="8531680" y="2857374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218656-0A68-6F4A-5716-5EEDB29CEDB1}"/>
              </a:ext>
            </a:extLst>
          </p:cNvPr>
          <p:cNvSpPr/>
          <p:nvPr/>
        </p:nvSpPr>
        <p:spPr>
          <a:xfrm>
            <a:off x="3628672" y="4391422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054563-4C49-FDAC-28AF-D0DD168BC7CF}"/>
              </a:ext>
            </a:extLst>
          </p:cNvPr>
          <p:cNvSpPr/>
          <p:nvPr/>
        </p:nvSpPr>
        <p:spPr>
          <a:xfrm>
            <a:off x="5277899" y="4391421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FD9F48D-37DE-7DDF-75FB-9142A375C47F}"/>
              </a:ext>
            </a:extLst>
          </p:cNvPr>
          <p:cNvSpPr/>
          <p:nvPr/>
        </p:nvSpPr>
        <p:spPr>
          <a:xfrm>
            <a:off x="6894062" y="4390728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A1EC46E-FE58-F35F-B03F-863A3B22F086}"/>
              </a:ext>
            </a:extLst>
          </p:cNvPr>
          <p:cNvSpPr/>
          <p:nvPr/>
        </p:nvSpPr>
        <p:spPr>
          <a:xfrm>
            <a:off x="8531680" y="4393269"/>
            <a:ext cx="1663908" cy="154398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55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ung đồng xu”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62" name="Google Shape;1462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418308" y="935734"/>
            <a:ext cx="497500" cy="460167"/>
            <a:chOff x="5575175" y="701800"/>
            <a:chExt cx="373125" cy="345125"/>
          </a:xfrm>
        </p:grpSpPr>
        <p:sp>
          <p:nvSpPr>
            <p:cNvPr id="1463" name="Google Shape;1463;p40"/>
            <p:cNvSpPr/>
            <p:nvPr/>
          </p:nvSpPr>
          <p:spPr>
            <a:xfrm>
              <a:off x="5575175" y="70620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5592825" y="70180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65" name="Google Shape;1465;p40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600040" y="1058795"/>
            <a:ext cx="1259456" cy="943073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3" name="Picture 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C9AD1D-2AA8-BB37-D1C0-4FAF38A5ED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86373"/>
            <a:ext cx="5943600" cy="3810000"/>
          </a:xfrm>
          <a:prstGeom prst="rect">
            <a:avLst/>
          </a:prstGeom>
        </p:spPr>
      </p:pic>
      <p:grpSp>
        <p:nvGrpSpPr>
          <p:cNvPr id="6" name="Group 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AFA637-F20B-A2A4-884D-4059AFDA93D4}"/>
              </a:ext>
            </a:extLst>
          </p:cNvPr>
          <p:cNvGrpSpPr/>
          <p:nvPr/>
        </p:nvGrpSpPr>
        <p:grpSpPr>
          <a:xfrm>
            <a:off x="2959245" y="1439469"/>
            <a:ext cx="8458580" cy="4004420"/>
            <a:chOff x="2959245" y="1439469"/>
            <a:chExt cx="8458580" cy="4004420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AF69F388-1B8D-04A6-1B17-CDFC8F1E8BAC}"/>
                </a:ext>
              </a:extLst>
            </p:cNvPr>
            <p:cNvSpPr/>
            <p:nvPr/>
          </p:nvSpPr>
          <p:spPr>
            <a:xfrm>
              <a:off x="2959245" y="1439469"/>
              <a:ext cx="8458580" cy="4004420"/>
            </a:xfrm>
            <a:prstGeom prst="cloudCallou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E1CF932-FE85-F46A-542B-9117EF576ED1}"/>
                </a:ext>
              </a:extLst>
            </p:cNvPr>
            <p:cNvSpPr txBox="1"/>
            <p:nvPr/>
          </p:nvSpPr>
          <p:spPr>
            <a:xfrm>
              <a:off x="3731000" y="2083725"/>
              <a:ext cx="6979199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hi ta tung đồng xu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1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ần</a:t>
              </a:r>
              <a:r>
                <a:rPr lang="vi-VN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thì có 2 khả năng có thể xảy ra đó là sấp hoặc ngửa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</a:t>
              </a:r>
              <a:r>
                <a:rPr lang="vi-VN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ậy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m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ế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ể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nh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ác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uấ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ẫu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iên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ến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ố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“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uấ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iện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ồng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xu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ửa</a:t>
              </a:r>
              <a:r>
                <a: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N)”?</a:t>
              </a:r>
              <a:endParaRPr lang="en-US" sz="4800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429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Google Shape;1114;p39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ctrTitle"/>
          </p:nvPr>
        </p:nvSpPr>
        <p:spPr>
          <a:xfrm>
            <a:off x="2621650" y="1739525"/>
            <a:ext cx="6948700" cy="2959705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defTabSz="685800">
              <a:spcAft>
                <a:spcPts val="450"/>
              </a:spcAft>
            </a:pPr>
            <a:r>
              <a:rPr lang="vi-VN" sz="4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 4 </a:t>
            </a:r>
            <a:br>
              <a:rPr lang="en-US" sz="4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</a:br>
            <a:r>
              <a:rPr lang="vi-VN" sz="4000" b="1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XÁC SUẤT CỦA BIẾN CỐ NGẪU NHIÊN TRONG MỘT SỐ TRÒ CHƠI ĐƠN GIẢN</a:t>
            </a:r>
            <a:endParaRPr lang="en-US" sz="4000" b="1" dirty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116" name="Google Shape;1116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102501" y="4278100"/>
            <a:ext cx="667900" cy="1326933"/>
            <a:chOff x="8326875" y="3208575"/>
            <a:chExt cx="500925" cy="995200"/>
          </a:xfrm>
        </p:grpSpPr>
        <p:sp>
          <p:nvSpPr>
            <p:cNvPr id="1117" name="Google Shape;1117;p39"/>
            <p:cNvSpPr/>
            <p:nvPr/>
          </p:nvSpPr>
          <p:spPr>
            <a:xfrm>
              <a:off x="8609175" y="3231375"/>
              <a:ext cx="218575" cy="195050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18" name="Google Shape;1118;p39"/>
            <p:cNvSpPr/>
            <p:nvPr/>
          </p:nvSpPr>
          <p:spPr>
            <a:xfrm>
              <a:off x="8609250" y="3265400"/>
              <a:ext cx="218550" cy="161025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19" name="Google Shape;1119;p39"/>
            <p:cNvSpPr/>
            <p:nvPr/>
          </p:nvSpPr>
          <p:spPr>
            <a:xfrm>
              <a:off x="8708400" y="3231375"/>
              <a:ext cx="87725" cy="65350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0" name="Google Shape;1120;p39"/>
            <p:cNvSpPr/>
            <p:nvPr/>
          </p:nvSpPr>
          <p:spPr>
            <a:xfrm>
              <a:off x="8339650" y="3980300"/>
              <a:ext cx="251725" cy="223475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1" name="Google Shape;1121;p39"/>
            <p:cNvSpPr/>
            <p:nvPr/>
          </p:nvSpPr>
          <p:spPr>
            <a:xfrm>
              <a:off x="8372450" y="4101375"/>
              <a:ext cx="81825" cy="71300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2" name="Google Shape;1122;p39"/>
            <p:cNvSpPr/>
            <p:nvPr/>
          </p:nvSpPr>
          <p:spPr>
            <a:xfrm>
              <a:off x="8455250" y="4158000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3" name="Google Shape;1123;p39"/>
            <p:cNvSpPr/>
            <p:nvPr/>
          </p:nvSpPr>
          <p:spPr>
            <a:xfrm>
              <a:off x="8356525" y="3346425"/>
              <a:ext cx="468400" cy="780950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4" name="Google Shape;1124;p39"/>
            <p:cNvSpPr/>
            <p:nvPr/>
          </p:nvSpPr>
          <p:spPr>
            <a:xfrm>
              <a:off x="8436325" y="3374575"/>
              <a:ext cx="308800" cy="72465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5" name="Google Shape;1125;p39"/>
            <p:cNvSpPr/>
            <p:nvPr/>
          </p:nvSpPr>
          <p:spPr>
            <a:xfrm>
              <a:off x="8596425" y="3242575"/>
              <a:ext cx="226875" cy="168800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6" name="Google Shape;1126;p39"/>
            <p:cNvSpPr/>
            <p:nvPr/>
          </p:nvSpPr>
          <p:spPr>
            <a:xfrm>
              <a:off x="8696050" y="3208575"/>
              <a:ext cx="95900" cy="73100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7" name="Google Shape;1127;p39"/>
            <p:cNvSpPr/>
            <p:nvPr/>
          </p:nvSpPr>
          <p:spPr>
            <a:xfrm>
              <a:off x="8326875" y="4032075"/>
              <a:ext cx="239875" cy="156700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8" name="Google Shape;1128;p39"/>
            <p:cNvSpPr/>
            <p:nvPr/>
          </p:nvSpPr>
          <p:spPr>
            <a:xfrm>
              <a:off x="8343950" y="3323600"/>
              <a:ext cx="476725" cy="788650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29" name="Google Shape;1129;p39"/>
            <p:cNvSpPr/>
            <p:nvPr/>
          </p:nvSpPr>
          <p:spPr>
            <a:xfrm>
              <a:off x="8424150" y="3351825"/>
              <a:ext cx="316750" cy="73232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30" name="Google Shape;1130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453867" y="2703134"/>
            <a:ext cx="497500" cy="460167"/>
            <a:chOff x="340400" y="2027350"/>
            <a:chExt cx="373125" cy="345125"/>
          </a:xfrm>
        </p:grpSpPr>
        <p:sp>
          <p:nvSpPr>
            <p:cNvPr id="1131" name="Google Shape;1131;p39"/>
            <p:cNvSpPr/>
            <p:nvPr/>
          </p:nvSpPr>
          <p:spPr>
            <a:xfrm>
              <a:off x="340400" y="20317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358050" y="20273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33" name="Google Shape;1133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6443118" y="5547851"/>
            <a:ext cx="655133" cy="1065967"/>
            <a:chOff x="6865275" y="5874163"/>
            <a:chExt cx="491350" cy="799475"/>
          </a:xfrm>
        </p:grpSpPr>
        <p:sp>
          <p:nvSpPr>
            <p:cNvPr id="1134" name="Google Shape;1134;p39"/>
            <p:cNvSpPr/>
            <p:nvPr/>
          </p:nvSpPr>
          <p:spPr>
            <a:xfrm>
              <a:off x="6884025" y="58774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5" name="Google Shape;1135;p39"/>
            <p:cNvSpPr/>
            <p:nvPr/>
          </p:nvSpPr>
          <p:spPr>
            <a:xfrm>
              <a:off x="6915025" y="59036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7037175" y="64785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7049725" y="65280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6893350" y="59145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39" name="Google Shape;1139;p39"/>
            <p:cNvSpPr/>
            <p:nvPr/>
          </p:nvSpPr>
          <p:spPr>
            <a:xfrm>
              <a:off x="6905850" y="59643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0" name="Google Shape;1140;p39"/>
            <p:cNvSpPr/>
            <p:nvPr/>
          </p:nvSpPr>
          <p:spPr>
            <a:xfrm>
              <a:off x="6865275" y="58741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1" name="Google Shape;1141;p39"/>
            <p:cNvSpPr/>
            <p:nvPr/>
          </p:nvSpPr>
          <p:spPr>
            <a:xfrm>
              <a:off x="7018325" y="64752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7030925" y="65248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6874400" y="59113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6887300" y="59608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145" name="Google Shape;1145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9005567" y="496434"/>
            <a:ext cx="1513267" cy="1322233"/>
            <a:chOff x="6754175" y="372325"/>
            <a:chExt cx="1134950" cy="991675"/>
          </a:xfrm>
        </p:grpSpPr>
        <p:sp>
          <p:nvSpPr>
            <p:cNvPr id="1146" name="Google Shape;1146;p39"/>
            <p:cNvSpPr/>
            <p:nvPr/>
          </p:nvSpPr>
          <p:spPr>
            <a:xfrm>
              <a:off x="6755375" y="383600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7" name="Google Shape;1147;p39"/>
            <p:cNvSpPr/>
            <p:nvPr/>
          </p:nvSpPr>
          <p:spPr>
            <a:xfrm>
              <a:off x="6773350" y="372325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8" name="Google Shape;1148;p39"/>
            <p:cNvSpPr/>
            <p:nvPr/>
          </p:nvSpPr>
          <p:spPr>
            <a:xfrm>
              <a:off x="6754175" y="664875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49" name="Google Shape;1149;p39"/>
            <p:cNvSpPr/>
            <p:nvPr/>
          </p:nvSpPr>
          <p:spPr>
            <a:xfrm>
              <a:off x="6758575" y="6492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0" name="Google Shape;1150;p39"/>
            <p:cNvSpPr/>
            <p:nvPr/>
          </p:nvSpPr>
          <p:spPr>
            <a:xfrm>
              <a:off x="6808725" y="684575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1" name="Google Shape;1151;p39"/>
            <p:cNvSpPr/>
            <p:nvPr/>
          </p:nvSpPr>
          <p:spPr>
            <a:xfrm>
              <a:off x="6775275" y="678500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2" name="Google Shape;1152;p39"/>
            <p:cNvSpPr/>
            <p:nvPr/>
          </p:nvSpPr>
          <p:spPr>
            <a:xfrm>
              <a:off x="6790525" y="6892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3" name="Google Shape;1153;p39"/>
            <p:cNvSpPr/>
            <p:nvPr/>
          </p:nvSpPr>
          <p:spPr>
            <a:xfrm>
              <a:off x="6858075" y="7194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4" name="Google Shape;1154;p39"/>
            <p:cNvSpPr/>
            <p:nvPr/>
          </p:nvSpPr>
          <p:spPr>
            <a:xfrm>
              <a:off x="6824675" y="7133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5" name="Google Shape;1155;p39"/>
            <p:cNvSpPr/>
            <p:nvPr/>
          </p:nvSpPr>
          <p:spPr>
            <a:xfrm>
              <a:off x="6839925" y="724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6" name="Google Shape;1156;p39"/>
            <p:cNvSpPr/>
            <p:nvPr/>
          </p:nvSpPr>
          <p:spPr>
            <a:xfrm>
              <a:off x="6907525" y="7541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7" name="Google Shape;1157;p39"/>
            <p:cNvSpPr/>
            <p:nvPr/>
          </p:nvSpPr>
          <p:spPr>
            <a:xfrm>
              <a:off x="6874075" y="748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8" name="Google Shape;1158;p39"/>
            <p:cNvSpPr/>
            <p:nvPr/>
          </p:nvSpPr>
          <p:spPr>
            <a:xfrm>
              <a:off x="6889350" y="758825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59" name="Google Shape;1159;p39"/>
            <p:cNvSpPr/>
            <p:nvPr/>
          </p:nvSpPr>
          <p:spPr>
            <a:xfrm>
              <a:off x="6956925" y="78895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0" name="Google Shape;1160;p39"/>
            <p:cNvSpPr/>
            <p:nvPr/>
          </p:nvSpPr>
          <p:spPr>
            <a:xfrm>
              <a:off x="6923450" y="7828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1" name="Google Shape;1161;p39"/>
            <p:cNvSpPr/>
            <p:nvPr/>
          </p:nvSpPr>
          <p:spPr>
            <a:xfrm>
              <a:off x="6938750" y="79357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2" name="Google Shape;1162;p39"/>
            <p:cNvSpPr/>
            <p:nvPr/>
          </p:nvSpPr>
          <p:spPr>
            <a:xfrm>
              <a:off x="7006300" y="8237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3" name="Google Shape;1163;p39"/>
            <p:cNvSpPr/>
            <p:nvPr/>
          </p:nvSpPr>
          <p:spPr>
            <a:xfrm>
              <a:off x="6972900" y="8176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4" name="Google Shape;1164;p39"/>
            <p:cNvSpPr/>
            <p:nvPr/>
          </p:nvSpPr>
          <p:spPr>
            <a:xfrm>
              <a:off x="6988175" y="8284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5" name="Google Shape;1165;p39"/>
            <p:cNvSpPr/>
            <p:nvPr/>
          </p:nvSpPr>
          <p:spPr>
            <a:xfrm>
              <a:off x="7055725" y="858575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6" name="Google Shape;1166;p39"/>
            <p:cNvSpPr/>
            <p:nvPr/>
          </p:nvSpPr>
          <p:spPr>
            <a:xfrm>
              <a:off x="7022300" y="8524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7" name="Google Shape;1167;p39"/>
            <p:cNvSpPr/>
            <p:nvPr/>
          </p:nvSpPr>
          <p:spPr>
            <a:xfrm>
              <a:off x="7037550" y="86320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8" name="Google Shape;1168;p39"/>
            <p:cNvSpPr/>
            <p:nvPr/>
          </p:nvSpPr>
          <p:spPr>
            <a:xfrm>
              <a:off x="7105100" y="8933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69" name="Google Shape;1169;p39"/>
            <p:cNvSpPr/>
            <p:nvPr/>
          </p:nvSpPr>
          <p:spPr>
            <a:xfrm>
              <a:off x="7071700" y="8872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0" name="Google Shape;1170;p39"/>
            <p:cNvSpPr/>
            <p:nvPr/>
          </p:nvSpPr>
          <p:spPr>
            <a:xfrm>
              <a:off x="7086950" y="8980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1" name="Google Shape;1171;p39"/>
            <p:cNvSpPr/>
            <p:nvPr/>
          </p:nvSpPr>
          <p:spPr>
            <a:xfrm>
              <a:off x="7154525" y="9280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2" name="Google Shape;1172;p39"/>
            <p:cNvSpPr/>
            <p:nvPr/>
          </p:nvSpPr>
          <p:spPr>
            <a:xfrm>
              <a:off x="7121100" y="922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3" name="Google Shape;1173;p39"/>
            <p:cNvSpPr/>
            <p:nvPr/>
          </p:nvSpPr>
          <p:spPr>
            <a:xfrm>
              <a:off x="7136350" y="9327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4" name="Google Shape;1174;p39"/>
            <p:cNvSpPr/>
            <p:nvPr/>
          </p:nvSpPr>
          <p:spPr>
            <a:xfrm>
              <a:off x="7203925" y="9629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5" name="Google Shape;1175;p39"/>
            <p:cNvSpPr/>
            <p:nvPr/>
          </p:nvSpPr>
          <p:spPr>
            <a:xfrm>
              <a:off x="7170525" y="95685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6" name="Google Shape;1176;p39"/>
            <p:cNvSpPr/>
            <p:nvPr/>
          </p:nvSpPr>
          <p:spPr>
            <a:xfrm>
              <a:off x="7185750" y="967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7" name="Google Shape;1177;p39"/>
            <p:cNvSpPr/>
            <p:nvPr/>
          </p:nvSpPr>
          <p:spPr>
            <a:xfrm>
              <a:off x="7253300" y="99770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8" name="Google Shape;1178;p39"/>
            <p:cNvSpPr/>
            <p:nvPr/>
          </p:nvSpPr>
          <p:spPr>
            <a:xfrm>
              <a:off x="7219900" y="9916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79" name="Google Shape;1179;p39"/>
            <p:cNvSpPr/>
            <p:nvPr/>
          </p:nvSpPr>
          <p:spPr>
            <a:xfrm>
              <a:off x="7235175" y="10023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0" name="Google Shape;1180;p39"/>
            <p:cNvSpPr/>
            <p:nvPr/>
          </p:nvSpPr>
          <p:spPr>
            <a:xfrm>
              <a:off x="7302725" y="103247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1" name="Google Shape;1181;p39"/>
            <p:cNvSpPr/>
            <p:nvPr/>
          </p:nvSpPr>
          <p:spPr>
            <a:xfrm>
              <a:off x="7269300" y="102640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2" name="Google Shape;1182;p39"/>
            <p:cNvSpPr/>
            <p:nvPr/>
          </p:nvSpPr>
          <p:spPr>
            <a:xfrm>
              <a:off x="7284550" y="1037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3" name="Google Shape;1183;p39"/>
            <p:cNvSpPr/>
            <p:nvPr/>
          </p:nvSpPr>
          <p:spPr>
            <a:xfrm>
              <a:off x="7352100" y="10672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4" name="Google Shape;1184;p39"/>
            <p:cNvSpPr/>
            <p:nvPr/>
          </p:nvSpPr>
          <p:spPr>
            <a:xfrm>
              <a:off x="7318700" y="1061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5" name="Google Shape;1185;p39"/>
            <p:cNvSpPr/>
            <p:nvPr/>
          </p:nvSpPr>
          <p:spPr>
            <a:xfrm>
              <a:off x="7333950" y="10719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6" name="Google Shape;1186;p39"/>
            <p:cNvSpPr/>
            <p:nvPr/>
          </p:nvSpPr>
          <p:spPr>
            <a:xfrm>
              <a:off x="7401500" y="1102100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7" name="Google Shape;1187;p39"/>
            <p:cNvSpPr/>
            <p:nvPr/>
          </p:nvSpPr>
          <p:spPr>
            <a:xfrm>
              <a:off x="7368100" y="10959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8" name="Google Shape;1188;p39"/>
            <p:cNvSpPr/>
            <p:nvPr/>
          </p:nvSpPr>
          <p:spPr>
            <a:xfrm>
              <a:off x="7383350" y="1106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89" name="Google Shape;1189;p39"/>
            <p:cNvSpPr/>
            <p:nvPr/>
          </p:nvSpPr>
          <p:spPr>
            <a:xfrm>
              <a:off x="7450950" y="1136825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0" name="Google Shape;1190;p39"/>
            <p:cNvSpPr/>
            <p:nvPr/>
          </p:nvSpPr>
          <p:spPr>
            <a:xfrm>
              <a:off x="7417475" y="113075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1" name="Google Shape;1191;p39"/>
            <p:cNvSpPr/>
            <p:nvPr/>
          </p:nvSpPr>
          <p:spPr>
            <a:xfrm>
              <a:off x="7432750" y="1141500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2" name="Google Shape;1192;p39"/>
            <p:cNvSpPr/>
            <p:nvPr/>
          </p:nvSpPr>
          <p:spPr>
            <a:xfrm>
              <a:off x="7500300" y="117165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3" name="Google Shape;1193;p39"/>
            <p:cNvSpPr/>
            <p:nvPr/>
          </p:nvSpPr>
          <p:spPr>
            <a:xfrm>
              <a:off x="7466900" y="1165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4" name="Google Shape;1194;p39"/>
            <p:cNvSpPr/>
            <p:nvPr/>
          </p:nvSpPr>
          <p:spPr>
            <a:xfrm>
              <a:off x="7482200" y="11763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5" name="Google Shape;1195;p39"/>
            <p:cNvSpPr/>
            <p:nvPr/>
          </p:nvSpPr>
          <p:spPr>
            <a:xfrm>
              <a:off x="7549750" y="1206450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6" name="Google Shape;1196;p39"/>
            <p:cNvSpPr/>
            <p:nvPr/>
          </p:nvSpPr>
          <p:spPr>
            <a:xfrm>
              <a:off x="7516300" y="12003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7" name="Google Shape;1197;p39"/>
            <p:cNvSpPr/>
            <p:nvPr/>
          </p:nvSpPr>
          <p:spPr>
            <a:xfrm>
              <a:off x="7531550" y="1211075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8" name="Google Shape;1198;p39"/>
            <p:cNvSpPr/>
            <p:nvPr/>
          </p:nvSpPr>
          <p:spPr>
            <a:xfrm>
              <a:off x="7599100" y="12412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99" name="Google Shape;1199;p39"/>
            <p:cNvSpPr/>
            <p:nvPr/>
          </p:nvSpPr>
          <p:spPr>
            <a:xfrm>
              <a:off x="7565700" y="12351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0" name="Google Shape;1200;p39"/>
            <p:cNvSpPr/>
            <p:nvPr/>
          </p:nvSpPr>
          <p:spPr>
            <a:xfrm>
              <a:off x="7580975" y="1245875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1" name="Google Shape;1201;p39"/>
            <p:cNvSpPr/>
            <p:nvPr/>
          </p:nvSpPr>
          <p:spPr>
            <a:xfrm>
              <a:off x="7648500" y="12760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2" name="Google Shape;1202;p39"/>
            <p:cNvSpPr/>
            <p:nvPr/>
          </p:nvSpPr>
          <p:spPr>
            <a:xfrm>
              <a:off x="7615100" y="12699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3" name="Google Shape;1203;p39"/>
            <p:cNvSpPr/>
            <p:nvPr/>
          </p:nvSpPr>
          <p:spPr>
            <a:xfrm>
              <a:off x="7630375" y="1280700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4" name="Google Shape;1204;p39"/>
            <p:cNvSpPr/>
            <p:nvPr/>
          </p:nvSpPr>
          <p:spPr>
            <a:xfrm>
              <a:off x="7697950" y="131082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5" name="Google Shape;1205;p39"/>
            <p:cNvSpPr/>
            <p:nvPr/>
          </p:nvSpPr>
          <p:spPr>
            <a:xfrm>
              <a:off x="7664475" y="1304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6" name="Google Shape;1206;p39"/>
            <p:cNvSpPr/>
            <p:nvPr/>
          </p:nvSpPr>
          <p:spPr>
            <a:xfrm>
              <a:off x="7679775" y="13154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7" name="Google Shape;1207;p39"/>
            <p:cNvSpPr/>
            <p:nvPr/>
          </p:nvSpPr>
          <p:spPr>
            <a:xfrm>
              <a:off x="7348250" y="836025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08" name="Google Shape;1208;p39"/>
            <p:cNvSpPr/>
            <p:nvPr/>
          </p:nvSpPr>
          <p:spPr>
            <a:xfrm>
              <a:off x="7343200" y="840975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209" name="Google Shape;1209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3016646" y="5881819"/>
            <a:ext cx="832065" cy="732013"/>
            <a:chOff x="2262484" y="4411364"/>
            <a:chExt cx="624049" cy="549010"/>
          </a:xfrm>
        </p:grpSpPr>
        <p:sp>
          <p:nvSpPr>
            <p:cNvPr id="1210" name="Google Shape;1210;p39"/>
            <p:cNvSpPr/>
            <p:nvPr/>
          </p:nvSpPr>
          <p:spPr>
            <a:xfrm rot="1020749">
              <a:off x="2508104" y="4443750"/>
              <a:ext cx="288192" cy="446665"/>
            </a:xfrm>
            <a:custGeom>
              <a:avLst/>
              <a:gdLst/>
              <a:ahLst/>
              <a:cxnLst/>
              <a:rect l="l" t="t" r="r" b="b"/>
              <a:pathLst>
                <a:path w="17640" h="27340" extrusionOk="0">
                  <a:moveTo>
                    <a:pt x="17090" y="1"/>
                  </a:moveTo>
                  <a:cubicBezTo>
                    <a:pt x="16970" y="1"/>
                    <a:pt x="16849" y="54"/>
                    <a:pt x="16765" y="182"/>
                  </a:cubicBezTo>
                  <a:cubicBezTo>
                    <a:pt x="11082" y="8942"/>
                    <a:pt x="5555" y="17801"/>
                    <a:pt x="181" y="26753"/>
                  </a:cubicBezTo>
                  <a:cubicBezTo>
                    <a:pt x="0" y="27056"/>
                    <a:pt x="272" y="27339"/>
                    <a:pt x="543" y="27339"/>
                  </a:cubicBezTo>
                  <a:cubicBezTo>
                    <a:pt x="662" y="27339"/>
                    <a:pt x="781" y="27284"/>
                    <a:pt x="861" y="27151"/>
                  </a:cubicBezTo>
                  <a:cubicBezTo>
                    <a:pt x="6234" y="18197"/>
                    <a:pt x="11762" y="9338"/>
                    <a:pt x="17445" y="580"/>
                  </a:cubicBezTo>
                  <a:cubicBezTo>
                    <a:pt x="17639" y="283"/>
                    <a:pt x="17366" y="1"/>
                    <a:pt x="170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1" name="Google Shape;1211;p39"/>
            <p:cNvSpPr/>
            <p:nvPr/>
          </p:nvSpPr>
          <p:spPr>
            <a:xfrm rot="1020749">
              <a:off x="2777551" y="4483121"/>
              <a:ext cx="14442" cy="443953"/>
            </a:xfrm>
            <a:custGeom>
              <a:avLst/>
              <a:gdLst/>
              <a:ahLst/>
              <a:cxnLst/>
              <a:rect l="l" t="t" r="r" b="b"/>
              <a:pathLst>
                <a:path w="884" h="27174" extrusionOk="0">
                  <a:moveTo>
                    <a:pt x="392" y="1"/>
                  </a:moveTo>
                  <a:cubicBezTo>
                    <a:pt x="196" y="1"/>
                    <a:pt x="0" y="127"/>
                    <a:pt x="3" y="381"/>
                  </a:cubicBezTo>
                  <a:cubicBezTo>
                    <a:pt x="96" y="9182"/>
                    <a:pt x="25" y="17991"/>
                    <a:pt x="3" y="26793"/>
                  </a:cubicBezTo>
                  <a:cubicBezTo>
                    <a:pt x="3" y="27046"/>
                    <a:pt x="200" y="27173"/>
                    <a:pt x="397" y="27173"/>
                  </a:cubicBezTo>
                  <a:cubicBezTo>
                    <a:pt x="593" y="27173"/>
                    <a:pt x="790" y="27047"/>
                    <a:pt x="791" y="26793"/>
                  </a:cubicBezTo>
                  <a:cubicBezTo>
                    <a:pt x="812" y="17991"/>
                    <a:pt x="884" y="9182"/>
                    <a:pt x="791" y="381"/>
                  </a:cubicBezTo>
                  <a:cubicBezTo>
                    <a:pt x="788" y="128"/>
                    <a:pt x="589" y="1"/>
                    <a:pt x="3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2" name="Google Shape;1212;p39"/>
            <p:cNvSpPr/>
            <p:nvPr/>
          </p:nvSpPr>
          <p:spPr>
            <a:xfrm rot="1020749">
              <a:off x="2442396" y="4883314"/>
              <a:ext cx="416539" cy="16484"/>
            </a:xfrm>
            <a:custGeom>
              <a:avLst/>
              <a:gdLst/>
              <a:ahLst/>
              <a:cxnLst/>
              <a:rect l="l" t="t" r="r" b="b"/>
              <a:pathLst>
                <a:path w="25496" h="1009" extrusionOk="0">
                  <a:moveTo>
                    <a:pt x="24992" y="1"/>
                  </a:moveTo>
                  <a:cubicBezTo>
                    <a:pt x="24990" y="1"/>
                    <a:pt x="24989" y="1"/>
                    <a:pt x="24988" y="1"/>
                  </a:cubicBezTo>
                  <a:lnTo>
                    <a:pt x="508" y="221"/>
                  </a:lnTo>
                  <a:cubicBezTo>
                    <a:pt x="3" y="226"/>
                    <a:pt x="0" y="1009"/>
                    <a:pt x="504" y="1009"/>
                  </a:cubicBezTo>
                  <a:cubicBezTo>
                    <a:pt x="506" y="1009"/>
                    <a:pt x="507" y="1009"/>
                    <a:pt x="508" y="1009"/>
                  </a:cubicBezTo>
                  <a:lnTo>
                    <a:pt x="24988" y="788"/>
                  </a:lnTo>
                  <a:cubicBezTo>
                    <a:pt x="25493" y="784"/>
                    <a:pt x="25496" y="1"/>
                    <a:pt x="24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3" name="Google Shape;1213;p39"/>
            <p:cNvSpPr/>
            <p:nvPr/>
          </p:nvSpPr>
          <p:spPr>
            <a:xfrm rot="1020749">
              <a:off x="2726617" y="4820370"/>
              <a:ext cx="85494" cy="110130"/>
            </a:xfrm>
            <a:custGeom>
              <a:avLst/>
              <a:gdLst/>
              <a:ahLst/>
              <a:cxnLst/>
              <a:rect l="l" t="t" r="r" b="b"/>
              <a:pathLst>
                <a:path w="5233" h="6741" extrusionOk="0">
                  <a:moveTo>
                    <a:pt x="506" y="1"/>
                  </a:moveTo>
                  <a:cubicBezTo>
                    <a:pt x="1" y="1"/>
                    <a:pt x="1" y="787"/>
                    <a:pt x="507" y="788"/>
                  </a:cubicBezTo>
                  <a:cubicBezTo>
                    <a:pt x="1784" y="792"/>
                    <a:pt x="3058" y="794"/>
                    <a:pt x="4334" y="796"/>
                  </a:cubicBezTo>
                  <a:lnTo>
                    <a:pt x="4334" y="796"/>
                  </a:lnTo>
                  <a:cubicBezTo>
                    <a:pt x="4401" y="2647"/>
                    <a:pt x="4439" y="4512"/>
                    <a:pt x="4353" y="6361"/>
                  </a:cubicBezTo>
                  <a:cubicBezTo>
                    <a:pt x="4341" y="6614"/>
                    <a:pt x="4532" y="6740"/>
                    <a:pt x="4729" y="6740"/>
                  </a:cubicBezTo>
                  <a:cubicBezTo>
                    <a:pt x="4926" y="6740"/>
                    <a:pt x="5128" y="6614"/>
                    <a:pt x="5140" y="6361"/>
                  </a:cubicBezTo>
                  <a:cubicBezTo>
                    <a:pt x="5233" y="4381"/>
                    <a:pt x="5183" y="2383"/>
                    <a:pt x="5107" y="403"/>
                  </a:cubicBezTo>
                  <a:cubicBezTo>
                    <a:pt x="5100" y="191"/>
                    <a:pt x="4934" y="9"/>
                    <a:pt x="4713" y="9"/>
                  </a:cubicBezTo>
                  <a:cubicBezTo>
                    <a:pt x="3310" y="7"/>
                    <a:pt x="1910" y="5"/>
                    <a:pt x="507" y="1"/>
                  </a:cubicBezTo>
                  <a:cubicBezTo>
                    <a:pt x="507" y="1"/>
                    <a:pt x="506" y="1"/>
                    <a:pt x="5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4" name="Google Shape;1214;p39"/>
            <p:cNvSpPr/>
            <p:nvPr/>
          </p:nvSpPr>
          <p:spPr>
            <a:xfrm rot="1020749">
              <a:off x="2737800" y="4586666"/>
              <a:ext cx="83599" cy="35534"/>
            </a:xfrm>
            <a:custGeom>
              <a:avLst/>
              <a:gdLst/>
              <a:ahLst/>
              <a:cxnLst/>
              <a:rect l="l" t="t" r="r" b="b"/>
              <a:pathLst>
                <a:path w="5117" h="2175" extrusionOk="0">
                  <a:moveTo>
                    <a:pt x="553" y="1"/>
                  </a:moveTo>
                  <a:cubicBezTo>
                    <a:pt x="265" y="1"/>
                    <a:pt x="1" y="396"/>
                    <a:pt x="256" y="686"/>
                  </a:cubicBezTo>
                  <a:cubicBezTo>
                    <a:pt x="1105" y="1654"/>
                    <a:pt x="2299" y="2174"/>
                    <a:pt x="3539" y="2174"/>
                  </a:cubicBezTo>
                  <a:cubicBezTo>
                    <a:pt x="3912" y="2174"/>
                    <a:pt x="4290" y="2127"/>
                    <a:pt x="4663" y="2031"/>
                  </a:cubicBezTo>
                  <a:cubicBezTo>
                    <a:pt x="5117" y="1916"/>
                    <a:pt x="4974" y="1259"/>
                    <a:pt x="4562" y="1259"/>
                  </a:cubicBezTo>
                  <a:cubicBezTo>
                    <a:pt x="4528" y="1259"/>
                    <a:pt x="4492" y="1263"/>
                    <a:pt x="4454" y="1273"/>
                  </a:cubicBezTo>
                  <a:cubicBezTo>
                    <a:pt x="4144" y="1352"/>
                    <a:pt x="3835" y="1391"/>
                    <a:pt x="3531" y="1391"/>
                  </a:cubicBezTo>
                  <a:cubicBezTo>
                    <a:pt x="2497" y="1391"/>
                    <a:pt x="1526" y="944"/>
                    <a:pt x="813" y="129"/>
                  </a:cubicBezTo>
                  <a:cubicBezTo>
                    <a:pt x="733" y="39"/>
                    <a:pt x="642" y="1"/>
                    <a:pt x="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5" name="Google Shape;1215;p39"/>
            <p:cNvSpPr/>
            <p:nvPr/>
          </p:nvSpPr>
          <p:spPr>
            <a:xfrm rot="1020749">
              <a:off x="2263426" y="4695477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6" y="788"/>
                  </a:lnTo>
                  <a:cubicBezTo>
                    <a:pt x="2633" y="788"/>
                    <a:pt x="2635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6" name="Google Shape;1216;p39"/>
            <p:cNvSpPr/>
            <p:nvPr/>
          </p:nvSpPr>
          <p:spPr>
            <a:xfrm rot="1020749">
              <a:off x="2309545" y="4709585"/>
              <a:ext cx="43033" cy="12874"/>
            </a:xfrm>
            <a:custGeom>
              <a:avLst/>
              <a:gdLst/>
              <a:ahLst/>
              <a:cxnLst/>
              <a:rect l="l" t="t" r="r" b="b"/>
              <a:pathLst>
                <a:path w="2634" h="788" extrusionOk="0">
                  <a:moveTo>
                    <a:pt x="507" y="0"/>
                  </a:moveTo>
                  <a:cubicBezTo>
                    <a:pt x="0" y="0"/>
                    <a:pt x="0" y="788"/>
                    <a:pt x="507" y="788"/>
                  </a:cubicBezTo>
                  <a:lnTo>
                    <a:pt x="2125" y="788"/>
                  </a:lnTo>
                  <a:cubicBezTo>
                    <a:pt x="2632" y="788"/>
                    <a:pt x="2633" y="0"/>
                    <a:pt x="21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7" name="Google Shape;1217;p39"/>
            <p:cNvSpPr/>
            <p:nvPr/>
          </p:nvSpPr>
          <p:spPr>
            <a:xfrm rot="1020749">
              <a:off x="2355663" y="4723698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0" y="0"/>
                    <a:pt x="0" y="788"/>
                    <a:pt x="509" y="788"/>
                  </a:cubicBezTo>
                  <a:lnTo>
                    <a:pt x="2126" y="788"/>
                  </a:lnTo>
                  <a:cubicBezTo>
                    <a:pt x="2631" y="788"/>
                    <a:pt x="2634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8" name="Google Shape;1218;p39"/>
            <p:cNvSpPr/>
            <p:nvPr/>
          </p:nvSpPr>
          <p:spPr>
            <a:xfrm rot="1020749">
              <a:off x="2401751" y="4737799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7" y="788"/>
                  </a:lnTo>
                  <a:cubicBezTo>
                    <a:pt x="2633" y="788"/>
                    <a:pt x="2635" y="0"/>
                    <a:pt x="21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19" name="Google Shape;1219;p39"/>
            <p:cNvSpPr/>
            <p:nvPr/>
          </p:nvSpPr>
          <p:spPr>
            <a:xfrm rot="1020749">
              <a:off x="2447886" y="4751909"/>
              <a:ext cx="43016" cy="12874"/>
            </a:xfrm>
            <a:custGeom>
              <a:avLst/>
              <a:gdLst/>
              <a:ahLst/>
              <a:cxnLst/>
              <a:rect l="l" t="t" r="r" b="b"/>
              <a:pathLst>
                <a:path w="2633" h="788" extrusionOk="0">
                  <a:moveTo>
                    <a:pt x="506" y="0"/>
                  </a:moveTo>
                  <a:cubicBezTo>
                    <a:pt x="1" y="0"/>
                    <a:pt x="1" y="788"/>
                    <a:pt x="506" y="788"/>
                  </a:cubicBezTo>
                  <a:lnTo>
                    <a:pt x="2124" y="788"/>
                  </a:lnTo>
                  <a:cubicBezTo>
                    <a:pt x="2631" y="788"/>
                    <a:pt x="2632" y="0"/>
                    <a:pt x="2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20" name="Google Shape;1220;p39"/>
            <p:cNvSpPr/>
            <p:nvPr/>
          </p:nvSpPr>
          <p:spPr>
            <a:xfrm rot="1020749">
              <a:off x="2513277" y="4614676"/>
              <a:ext cx="37364" cy="51250"/>
            </a:xfrm>
            <a:custGeom>
              <a:avLst/>
              <a:gdLst/>
              <a:ahLst/>
              <a:cxnLst/>
              <a:rect l="l" t="t" r="r" b="b"/>
              <a:pathLst>
                <a:path w="2287" h="3137" extrusionOk="0">
                  <a:moveTo>
                    <a:pt x="1750" y="1"/>
                  </a:moveTo>
                  <a:cubicBezTo>
                    <a:pt x="1631" y="1"/>
                    <a:pt x="1514" y="58"/>
                    <a:pt x="1439" y="197"/>
                  </a:cubicBezTo>
                  <a:cubicBezTo>
                    <a:pt x="1016" y="979"/>
                    <a:pt x="592" y="1762"/>
                    <a:pt x="167" y="2545"/>
                  </a:cubicBezTo>
                  <a:cubicBezTo>
                    <a:pt x="1" y="2852"/>
                    <a:pt x="273" y="3137"/>
                    <a:pt x="537" y="3137"/>
                  </a:cubicBezTo>
                  <a:cubicBezTo>
                    <a:pt x="656" y="3137"/>
                    <a:pt x="772" y="3080"/>
                    <a:pt x="847" y="2941"/>
                  </a:cubicBezTo>
                  <a:cubicBezTo>
                    <a:pt x="1272" y="2160"/>
                    <a:pt x="1696" y="1375"/>
                    <a:pt x="2119" y="594"/>
                  </a:cubicBezTo>
                  <a:cubicBezTo>
                    <a:pt x="2286" y="286"/>
                    <a:pt x="2014" y="1"/>
                    <a:pt x="17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21" name="Google Shape;1221;p39"/>
            <p:cNvSpPr/>
            <p:nvPr/>
          </p:nvSpPr>
          <p:spPr>
            <a:xfrm rot="1020749">
              <a:off x="2535941" y="4621852"/>
              <a:ext cx="34047" cy="50417"/>
            </a:xfrm>
            <a:custGeom>
              <a:avLst/>
              <a:gdLst/>
              <a:ahLst/>
              <a:cxnLst/>
              <a:rect l="l" t="t" r="r" b="b"/>
              <a:pathLst>
                <a:path w="2084" h="3086" extrusionOk="0">
                  <a:moveTo>
                    <a:pt x="557" y="0"/>
                  </a:moveTo>
                  <a:cubicBezTo>
                    <a:pt x="274" y="0"/>
                    <a:pt x="1" y="281"/>
                    <a:pt x="206" y="572"/>
                  </a:cubicBezTo>
                  <a:cubicBezTo>
                    <a:pt x="689" y="1257"/>
                    <a:pt x="1034" y="1993"/>
                    <a:pt x="1247" y="2805"/>
                  </a:cubicBezTo>
                  <a:cubicBezTo>
                    <a:pt x="1298" y="3000"/>
                    <a:pt x="1450" y="3085"/>
                    <a:pt x="1605" y="3085"/>
                  </a:cubicBezTo>
                  <a:cubicBezTo>
                    <a:pt x="1840" y="3085"/>
                    <a:pt x="2083" y="2892"/>
                    <a:pt x="2006" y="2596"/>
                  </a:cubicBezTo>
                  <a:cubicBezTo>
                    <a:pt x="1778" y="1724"/>
                    <a:pt x="1405" y="911"/>
                    <a:pt x="886" y="175"/>
                  </a:cubicBezTo>
                  <a:cubicBezTo>
                    <a:pt x="799" y="52"/>
                    <a:pt x="677" y="0"/>
                    <a:pt x="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22" name="Google Shape;1222;p39"/>
            <p:cNvSpPr/>
            <p:nvPr/>
          </p:nvSpPr>
          <p:spPr>
            <a:xfrm rot="1020749">
              <a:off x="2517217" y="4646303"/>
              <a:ext cx="45042" cy="14540"/>
            </a:xfrm>
            <a:custGeom>
              <a:avLst/>
              <a:gdLst/>
              <a:ahLst/>
              <a:cxnLst/>
              <a:rect l="l" t="t" r="r" b="b"/>
              <a:pathLst>
                <a:path w="2757" h="890" extrusionOk="0">
                  <a:moveTo>
                    <a:pt x="1324" y="1"/>
                  </a:moveTo>
                  <a:cubicBezTo>
                    <a:pt x="1038" y="1"/>
                    <a:pt x="752" y="31"/>
                    <a:pt x="465" y="90"/>
                  </a:cubicBezTo>
                  <a:cubicBezTo>
                    <a:pt x="0" y="183"/>
                    <a:pt x="155" y="858"/>
                    <a:pt x="584" y="858"/>
                  </a:cubicBezTo>
                  <a:cubicBezTo>
                    <a:pt x="613" y="858"/>
                    <a:pt x="643" y="855"/>
                    <a:pt x="674" y="848"/>
                  </a:cubicBezTo>
                  <a:cubicBezTo>
                    <a:pt x="887" y="804"/>
                    <a:pt x="1100" y="783"/>
                    <a:pt x="1313" y="783"/>
                  </a:cubicBezTo>
                  <a:cubicBezTo>
                    <a:pt x="1573" y="783"/>
                    <a:pt x="1831" y="815"/>
                    <a:pt x="2089" y="877"/>
                  </a:cubicBezTo>
                  <a:cubicBezTo>
                    <a:pt x="2125" y="885"/>
                    <a:pt x="2158" y="889"/>
                    <a:pt x="2190" y="889"/>
                  </a:cubicBezTo>
                  <a:cubicBezTo>
                    <a:pt x="2608" y="889"/>
                    <a:pt x="2757" y="227"/>
                    <a:pt x="2298" y="118"/>
                  </a:cubicBezTo>
                  <a:cubicBezTo>
                    <a:pt x="1973" y="40"/>
                    <a:pt x="1649" y="1"/>
                    <a:pt x="13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23" name="Google Shape;1223;p39"/>
            <p:cNvSpPr/>
            <p:nvPr/>
          </p:nvSpPr>
          <p:spPr>
            <a:xfrm rot="1020749">
              <a:off x="2838723" y="4789194"/>
              <a:ext cx="41154" cy="51659"/>
            </a:xfrm>
            <a:custGeom>
              <a:avLst/>
              <a:gdLst/>
              <a:ahLst/>
              <a:cxnLst/>
              <a:rect l="l" t="t" r="r" b="b"/>
              <a:pathLst>
                <a:path w="2519" h="3162" extrusionOk="0">
                  <a:moveTo>
                    <a:pt x="1722" y="0"/>
                  </a:moveTo>
                  <a:cubicBezTo>
                    <a:pt x="1698" y="0"/>
                    <a:pt x="1673" y="2"/>
                    <a:pt x="1648" y="7"/>
                  </a:cubicBezTo>
                  <a:cubicBezTo>
                    <a:pt x="769" y="151"/>
                    <a:pt x="0" y="999"/>
                    <a:pt x="169" y="1923"/>
                  </a:cubicBezTo>
                  <a:cubicBezTo>
                    <a:pt x="300" y="2633"/>
                    <a:pt x="958" y="3161"/>
                    <a:pt x="1656" y="3161"/>
                  </a:cubicBezTo>
                  <a:cubicBezTo>
                    <a:pt x="1799" y="3161"/>
                    <a:pt x="1944" y="3139"/>
                    <a:pt x="2086" y="3092"/>
                  </a:cubicBezTo>
                  <a:cubicBezTo>
                    <a:pt x="2518" y="2948"/>
                    <a:pt x="2392" y="2310"/>
                    <a:pt x="2007" y="2310"/>
                  </a:cubicBezTo>
                  <a:cubicBezTo>
                    <a:pt x="1967" y="2310"/>
                    <a:pt x="1923" y="2317"/>
                    <a:pt x="1877" y="2333"/>
                  </a:cubicBezTo>
                  <a:cubicBezTo>
                    <a:pt x="1805" y="2357"/>
                    <a:pt x="1732" y="2368"/>
                    <a:pt x="1659" y="2368"/>
                  </a:cubicBezTo>
                  <a:cubicBezTo>
                    <a:pt x="1295" y="2368"/>
                    <a:pt x="946" y="2087"/>
                    <a:pt x="935" y="1693"/>
                  </a:cubicBezTo>
                  <a:cubicBezTo>
                    <a:pt x="919" y="1178"/>
                    <a:pt x="1403" y="843"/>
                    <a:pt x="1858" y="767"/>
                  </a:cubicBezTo>
                  <a:cubicBezTo>
                    <a:pt x="2331" y="688"/>
                    <a:pt x="2164" y="0"/>
                    <a:pt x="17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317" name="Google Shape;1317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233051" y="458901"/>
            <a:ext cx="406800" cy="849167"/>
            <a:chOff x="8424788" y="344175"/>
            <a:chExt cx="305100" cy="636875"/>
          </a:xfrm>
        </p:grpSpPr>
        <p:sp>
          <p:nvSpPr>
            <p:cNvPr id="1318" name="Google Shape;1318;p39"/>
            <p:cNvSpPr/>
            <p:nvPr/>
          </p:nvSpPr>
          <p:spPr>
            <a:xfrm>
              <a:off x="8442688" y="344175"/>
              <a:ext cx="11875" cy="635225"/>
            </a:xfrm>
            <a:custGeom>
              <a:avLst/>
              <a:gdLst/>
              <a:ahLst/>
              <a:cxnLst/>
              <a:rect l="l" t="t" r="r" b="b"/>
              <a:pathLst>
                <a:path w="475" h="25409" extrusionOk="0">
                  <a:moveTo>
                    <a:pt x="278" y="1"/>
                  </a:moveTo>
                  <a:cubicBezTo>
                    <a:pt x="180" y="1"/>
                    <a:pt x="80" y="64"/>
                    <a:pt x="79" y="191"/>
                  </a:cubicBezTo>
                  <a:cubicBezTo>
                    <a:pt x="0" y="8534"/>
                    <a:pt x="48" y="16875"/>
                    <a:pt x="79" y="25218"/>
                  </a:cubicBezTo>
                  <a:cubicBezTo>
                    <a:pt x="80" y="25345"/>
                    <a:pt x="178" y="25408"/>
                    <a:pt x="277" y="25408"/>
                  </a:cubicBezTo>
                  <a:cubicBezTo>
                    <a:pt x="375" y="25408"/>
                    <a:pt x="473" y="25345"/>
                    <a:pt x="473" y="25218"/>
                  </a:cubicBezTo>
                  <a:cubicBezTo>
                    <a:pt x="441" y="16875"/>
                    <a:pt x="394" y="8532"/>
                    <a:pt x="473" y="191"/>
                  </a:cubicBezTo>
                  <a:cubicBezTo>
                    <a:pt x="474" y="64"/>
                    <a:pt x="376" y="1"/>
                    <a:pt x="2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19" name="Google Shape;1319;p39"/>
            <p:cNvSpPr/>
            <p:nvPr/>
          </p:nvSpPr>
          <p:spPr>
            <a:xfrm>
              <a:off x="8443588" y="968400"/>
              <a:ext cx="280050" cy="12650"/>
            </a:xfrm>
            <a:custGeom>
              <a:avLst/>
              <a:gdLst/>
              <a:ahLst/>
              <a:cxnLst/>
              <a:rect l="l" t="t" r="r" b="b"/>
              <a:pathLst>
                <a:path w="11202" h="506" extrusionOk="0">
                  <a:moveTo>
                    <a:pt x="240" y="0"/>
                  </a:moveTo>
                  <a:cubicBezTo>
                    <a:pt x="0" y="0"/>
                    <a:pt x="4" y="381"/>
                    <a:pt x="252" y="394"/>
                  </a:cubicBezTo>
                  <a:cubicBezTo>
                    <a:pt x="2151" y="486"/>
                    <a:pt x="4055" y="506"/>
                    <a:pt x="5960" y="506"/>
                  </a:cubicBezTo>
                  <a:cubicBezTo>
                    <a:pt x="7343" y="506"/>
                    <a:pt x="8727" y="496"/>
                    <a:pt x="10109" y="496"/>
                  </a:cubicBezTo>
                  <a:cubicBezTo>
                    <a:pt x="10388" y="496"/>
                    <a:pt x="10668" y="496"/>
                    <a:pt x="10947" y="497"/>
                  </a:cubicBezTo>
                  <a:cubicBezTo>
                    <a:pt x="10948" y="497"/>
                    <a:pt x="10949" y="497"/>
                    <a:pt x="10950" y="497"/>
                  </a:cubicBezTo>
                  <a:cubicBezTo>
                    <a:pt x="11202" y="497"/>
                    <a:pt x="11201" y="103"/>
                    <a:pt x="10947" y="103"/>
                  </a:cubicBezTo>
                  <a:cubicBezTo>
                    <a:pt x="10642" y="102"/>
                    <a:pt x="10336" y="102"/>
                    <a:pt x="10031" y="102"/>
                  </a:cubicBezTo>
                  <a:cubicBezTo>
                    <a:pt x="8667" y="102"/>
                    <a:pt x="7301" y="112"/>
                    <a:pt x="5936" y="112"/>
                  </a:cubicBezTo>
                  <a:cubicBezTo>
                    <a:pt x="4039" y="112"/>
                    <a:pt x="2143" y="92"/>
                    <a:pt x="252" y="0"/>
                  </a:cubicBezTo>
                  <a:cubicBezTo>
                    <a:pt x="248" y="0"/>
                    <a:pt x="244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0" name="Google Shape;1320;p39"/>
            <p:cNvSpPr/>
            <p:nvPr/>
          </p:nvSpPr>
          <p:spPr>
            <a:xfrm>
              <a:off x="8448963" y="826025"/>
              <a:ext cx="177700" cy="149975"/>
            </a:xfrm>
            <a:custGeom>
              <a:avLst/>
              <a:gdLst/>
              <a:ahLst/>
              <a:cxnLst/>
              <a:rect l="l" t="t" r="r" b="b"/>
              <a:pathLst>
                <a:path w="7108" h="5999" extrusionOk="0">
                  <a:moveTo>
                    <a:pt x="803" y="0"/>
                  </a:moveTo>
                  <a:cubicBezTo>
                    <a:pt x="620" y="0"/>
                    <a:pt x="436" y="8"/>
                    <a:pt x="252" y="22"/>
                  </a:cubicBezTo>
                  <a:cubicBezTo>
                    <a:pt x="7" y="42"/>
                    <a:pt x="0" y="417"/>
                    <a:pt x="233" y="417"/>
                  </a:cubicBezTo>
                  <a:cubicBezTo>
                    <a:pt x="239" y="417"/>
                    <a:pt x="245" y="416"/>
                    <a:pt x="252" y="416"/>
                  </a:cubicBezTo>
                  <a:cubicBezTo>
                    <a:pt x="429" y="402"/>
                    <a:pt x="606" y="395"/>
                    <a:pt x="782" y="395"/>
                  </a:cubicBezTo>
                  <a:cubicBezTo>
                    <a:pt x="3853" y="395"/>
                    <a:pt x="6710" y="2494"/>
                    <a:pt x="6646" y="5808"/>
                  </a:cubicBezTo>
                  <a:cubicBezTo>
                    <a:pt x="6644" y="5935"/>
                    <a:pt x="6742" y="5998"/>
                    <a:pt x="6840" y="5998"/>
                  </a:cubicBezTo>
                  <a:cubicBezTo>
                    <a:pt x="6938" y="5998"/>
                    <a:pt x="7038" y="5935"/>
                    <a:pt x="7040" y="5808"/>
                  </a:cubicBezTo>
                  <a:cubicBezTo>
                    <a:pt x="7108" y="2300"/>
                    <a:pt x="4080" y="0"/>
                    <a:pt x="8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1" name="Google Shape;1321;p39"/>
            <p:cNvSpPr/>
            <p:nvPr/>
          </p:nvSpPr>
          <p:spPr>
            <a:xfrm>
              <a:off x="8424788" y="604300"/>
              <a:ext cx="302000" cy="15450"/>
            </a:xfrm>
            <a:custGeom>
              <a:avLst/>
              <a:gdLst/>
              <a:ahLst/>
              <a:cxnLst/>
              <a:rect l="l" t="t" r="r" b="b"/>
              <a:pathLst>
                <a:path w="12080" h="618" extrusionOk="0">
                  <a:moveTo>
                    <a:pt x="3928" y="0"/>
                  </a:moveTo>
                  <a:cubicBezTo>
                    <a:pt x="2703" y="0"/>
                    <a:pt x="1478" y="16"/>
                    <a:pt x="254" y="49"/>
                  </a:cubicBezTo>
                  <a:cubicBezTo>
                    <a:pt x="3" y="54"/>
                    <a:pt x="1" y="442"/>
                    <a:pt x="247" y="442"/>
                  </a:cubicBezTo>
                  <a:cubicBezTo>
                    <a:pt x="249" y="442"/>
                    <a:pt x="252" y="442"/>
                    <a:pt x="254" y="442"/>
                  </a:cubicBezTo>
                  <a:cubicBezTo>
                    <a:pt x="1479" y="410"/>
                    <a:pt x="2704" y="394"/>
                    <a:pt x="3929" y="394"/>
                  </a:cubicBezTo>
                  <a:cubicBezTo>
                    <a:pt x="6562" y="394"/>
                    <a:pt x="9195" y="468"/>
                    <a:pt x="11826" y="617"/>
                  </a:cubicBezTo>
                  <a:cubicBezTo>
                    <a:pt x="11831" y="617"/>
                    <a:pt x="11835" y="617"/>
                    <a:pt x="11840" y="617"/>
                  </a:cubicBezTo>
                  <a:cubicBezTo>
                    <a:pt x="12080" y="617"/>
                    <a:pt x="12074" y="237"/>
                    <a:pt x="11826" y="223"/>
                  </a:cubicBezTo>
                  <a:cubicBezTo>
                    <a:pt x="9195" y="75"/>
                    <a:pt x="6562" y="0"/>
                    <a:pt x="39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2" name="Google Shape;1322;p39"/>
            <p:cNvSpPr/>
            <p:nvPr/>
          </p:nvSpPr>
          <p:spPr>
            <a:xfrm>
              <a:off x="8446263" y="499050"/>
              <a:ext cx="283625" cy="331225"/>
            </a:xfrm>
            <a:custGeom>
              <a:avLst/>
              <a:gdLst/>
              <a:ahLst/>
              <a:cxnLst/>
              <a:rect l="l" t="t" r="r" b="b"/>
              <a:pathLst>
                <a:path w="11345" h="13249" extrusionOk="0">
                  <a:moveTo>
                    <a:pt x="6602" y="0"/>
                  </a:moveTo>
                  <a:cubicBezTo>
                    <a:pt x="4968" y="0"/>
                    <a:pt x="4608" y="2388"/>
                    <a:pt x="4325" y="3606"/>
                  </a:cubicBezTo>
                  <a:cubicBezTo>
                    <a:pt x="3747" y="6097"/>
                    <a:pt x="2968" y="9081"/>
                    <a:pt x="218" y="9943"/>
                  </a:cubicBezTo>
                  <a:cubicBezTo>
                    <a:pt x="1" y="10010"/>
                    <a:pt x="66" y="10331"/>
                    <a:pt x="263" y="10331"/>
                  </a:cubicBezTo>
                  <a:cubicBezTo>
                    <a:pt x="282" y="10331"/>
                    <a:pt x="303" y="10328"/>
                    <a:pt x="325" y="10321"/>
                  </a:cubicBezTo>
                  <a:cubicBezTo>
                    <a:pt x="2112" y="9761"/>
                    <a:pt x="3267" y="8245"/>
                    <a:pt x="3917" y="6548"/>
                  </a:cubicBezTo>
                  <a:cubicBezTo>
                    <a:pt x="4352" y="5411"/>
                    <a:pt x="4581" y="4210"/>
                    <a:pt x="4868" y="3030"/>
                  </a:cubicBezTo>
                  <a:cubicBezTo>
                    <a:pt x="5014" y="2422"/>
                    <a:pt x="5142" y="1761"/>
                    <a:pt x="5456" y="1211"/>
                  </a:cubicBezTo>
                  <a:cubicBezTo>
                    <a:pt x="5751" y="694"/>
                    <a:pt x="6199" y="451"/>
                    <a:pt x="6659" y="451"/>
                  </a:cubicBezTo>
                  <a:cubicBezTo>
                    <a:pt x="7111" y="451"/>
                    <a:pt x="7575" y="685"/>
                    <a:pt x="7920" y="1125"/>
                  </a:cubicBezTo>
                  <a:cubicBezTo>
                    <a:pt x="8766" y="2206"/>
                    <a:pt x="8800" y="3916"/>
                    <a:pt x="8813" y="5226"/>
                  </a:cubicBezTo>
                  <a:cubicBezTo>
                    <a:pt x="8827" y="6552"/>
                    <a:pt x="8716" y="7876"/>
                    <a:pt x="8757" y="9203"/>
                  </a:cubicBezTo>
                  <a:cubicBezTo>
                    <a:pt x="8807" y="10825"/>
                    <a:pt x="9085" y="13064"/>
                    <a:pt x="11092" y="13247"/>
                  </a:cubicBezTo>
                  <a:cubicBezTo>
                    <a:pt x="11099" y="13248"/>
                    <a:pt x="11106" y="13248"/>
                    <a:pt x="11113" y="13248"/>
                  </a:cubicBezTo>
                  <a:cubicBezTo>
                    <a:pt x="11345" y="13248"/>
                    <a:pt x="11335" y="12876"/>
                    <a:pt x="11092" y="12854"/>
                  </a:cubicBezTo>
                  <a:cubicBezTo>
                    <a:pt x="8176" y="12590"/>
                    <a:pt x="9257" y="6795"/>
                    <a:pt x="9199" y="4868"/>
                  </a:cubicBezTo>
                  <a:cubicBezTo>
                    <a:pt x="9151" y="3268"/>
                    <a:pt x="8958" y="375"/>
                    <a:pt x="6919" y="28"/>
                  </a:cubicBezTo>
                  <a:cubicBezTo>
                    <a:pt x="6808" y="9"/>
                    <a:pt x="6703" y="0"/>
                    <a:pt x="66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3" name="Google Shape;1323;p39"/>
            <p:cNvSpPr/>
            <p:nvPr/>
          </p:nvSpPr>
          <p:spPr>
            <a:xfrm>
              <a:off x="8663838" y="448100"/>
              <a:ext cx="30925" cy="58025"/>
            </a:xfrm>
            <a:custGeom>
              <a:avLst/>
              <a:gdLst/>
              <a:ahLst/>
              <a:cxnLst/>
              <a:rect l="l" t="t" r="r" b="b"/>
              <a:pathLst>
                <a:path w="1237" h="2321" extrusionOk="0">
                  <a:moveTo>
                    <a:pt x="998" y="1"/>
                  </a:moveTo>
                  <a:cubicBezTo>
                    <a:pt x="919" y="1"/>
                    <a:pt x="838" y="41"/>
                    <a:pt x="803" y="134"/>
                  </a:cubicBezTo>
                  <a:lnTo>
                    <a:pt x="56" y="2082"/>
                  </a:lnTo>
                  <a:cubicBezTo>
                    <a:pt x="1" y="2225"/>
                    <a:pt x="119" y="2320"/>
                    <a:pt x="241" y="2320"/>
                  </a:cubicBezTo>
                  <a:cubicBezTo>
                    <a:pt x="320" y="2320"/>
                    <a:pt x="400" y="2280"/>
                    <a:pt x="435" y="2188"/>
                  </a:cubicBezTo>
                  <a:lnTo>
                    <a:pt x="1182" y="240"/>
                  </a:lnTo>
                  <a:cubicBezTo>
                    <a:pt x="1237" y="95"/>
                    <a:pt x="1119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4" name="Google Shape;1324;p39"/>
            <p:cNvSpPr/>
            <p:nvPr/>
          </p:nvSpPr>
          <p:spPr>
            <a:xfrm>
              <a:off x="8682988" y="448025"/>
              <a:ext cx="28125" cy="57950"/>
            </a:xfrm>
            <a:custGeom>
              <a:avLst/>
              <a:gdLst/>
              <a:ahLst/>
              <a:cxnLst/>
              <a:rect l="l" t="t" r="r" b="b"/>
              <a:pathLst>
                <a:path w="1125" h="2318" extrusionOk="0">
                  <a:moveTo>
                    <a:pt x="240" y="0"/>
                  </a:moveTo>
                  <a:cubicBezTo>
                    <a:pt x="118" y="0"/>
                    <a:pt x="0" y="94"/>
                    <a:pt x="58" y="237"/>
                  </a:cubicBezTo>
                  <a:cubicBezTo>
                    <a:pt x="313" y="873"/>
                    <a:pt x="528" y="1518"/>
                    <a:pt x="705" y="2178"/>
                  </a:cubicBezTo>
                  <a:cubicBezTo>
                    <a:pt x="732" y="2276"/>
                    <a:pt x="807" y="2318"/>
                    <a:pt x="885" y="2318"/>
                  </a:cubicBezTo>
                  <a:cubicBezTo>
                    <a:pt x="1003" y="2318"/>
                    <a:pt x="1124" y="2221"/>
                    <a:pt x="1085" y="2072"/>
                  </a:cubicBezTo>
                  <a:cubicBezTo>
                    <a:pt x="907" y="1412"/>
                    <a:pt x="692" y="767"/>
                    <a:pt x="438" y="131"/>
                  </a:cubicBezTo>
                  <a:cubicBezTo>
                    <a:pt x="401" y="40"/>
                    <a:pt x="319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5" name="Google Shape;1325;p39"/>
            <p:cNvSpPr/>
            <p:nvPr/>
          </p:nvSpPr>
          <p:spPr>
            <a:xfrm>
              <a:off x="8672563" y="480825"/>
              <a:ext cx="33400" cy="9850"/>
            </a:xfrm>
            <a:custGeom>
              <a:avLst/>
              <a:gdLst/>
              <a:ahLst/>
              <a:cxnLst/>
              <a:rect l="l" t="t" r="r" b="b"/>
              <a:pathLst>
                <a:path w="1336" h="394" extrusionOk="0">
                  <a:moveTo>
                    <a:pt x="253" y="0"/>
                  </a:moveTo>
                  <a:cubicBezTo>
                    <a:pt x="0" y="0"/>
                    <a:pt x="0" y="394"/>
                    <a:pt x="253" y="394"/>
                  </a:cubicBezTo>
                  <a:lnTo>
                    <a:pt x="1081" y="394"/>
                  </a:lnTo>
                  <a:cubicBezTo>
                    <a:pt x="1336" y="394"/>
                    <a:pt x="1336" y="0"/>
                    <a:pt x="10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6" name="Google Shape;1326;p39"/>
            <p:cNvSpPr/>
            <p:nvPr/>
          </p:nvSpPr>
          <p:spPr>
            <a:xfrm>
              <a:off x="8526863" y="715450"/>
              <a:ext cx="33875" cy="54525"/>
            </a:xfrm>
            <a:custGeom>
              <a:avLst/>
              <a:gdLst/>
              <a:ahLst/>
              <a:cxnLst/>
              <a:rect l="l" t="t" r="r" b="b"/>
              <a:pathLst>
                <a:path w="1355" h="2181" extrusionOk="0">
                  <a:moveTo>
                    <a:pt x="1013" y="1"/>
                  </a:moveTo>
                  <a:cubicBezTo>
                    <a:pt x="998" y="1"/>
                    <a:pt x="983" y="3"/>
                    <a:pt x="967" y="6"/>
                  </a:cubicBezTo>
                  <a:cubicBezTo>
                    <a:pt x="417" y="128"/>
                    <a:pt x="0" y="647"/>
                    <a:pt x="72" y="1221"/>
                  </a:cubicBezTo>
                  <a:cubicBezTo>
                    <a:pt x="141" y="1754"/>
                    <a:pt x="593" y="2119"/>
                    <a:pt x="1104" y="2179"/>
                  </a:cubicBezTo>
                  <a:cubicBezTo>
                    <a:pt x="1113" y="2180"/>
                    <a:pt x="1122" y="2181"/>
                    <a:pt x="1130" y="2181"/>
                  </a:cubicBezTo>
                  <a:cubicBezTo>
                    <a:pt x="1354" y="2181"/>
                    <a:pt x="1344" y="1813"/>
                    <a:pt x="1104" y="1785"/>
                  </a:cubicBezTo>
                  <a:cubicBezTo>
                    <a:pt x="272" y="1687"/>
                    <a:pt x="285" y="561"/>
                    <a:pt x="1071" y="387"/>
                  </a:cubicBezTo>
                  <a:cubicBezTo>
                    <a:pt x="1303" y="336"/>
                    <a:pt x="1228" y="1"/>
                    <a:pt x="10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7" name="Google Shape;1327;p39"/>
            <p:cNvSpPr/>
            <p:nvPr/>
          </p:nvSpPr>
          <p:spPr>
            <a:xfrm>
              <a:off x="8641013" y="884050"/>
              <a:ext cx="34525" cy="53700"/>
            </a:xfrm>
            <a:custGeom>
              <a:avLst/>
              <a:gdLst/>
              <a:ahLst/>
              <a:cxnLst/>
              <a:rect l="l" t="t" r="r" b="b"/>
              <a:pathLst>
                <a:path w="1381" h="2148" extrusionOk="0">
                  <a:moveTo>
                    <a:pt x="451" y="396"/>
                  </a:moveTo>
                  <a:cubicBezTo>
                    <a:pt x="771" y="396"/>
                    <a:pt x="984" y="723"/>
                    <a:pt x="913" y="1065"/>
                  </a:cubicBezTo>
                  <a:cubicBezTo>
                    <a:pt x="856" y="1339"/>
                    <a:pt x="659" y="1530"/>
                    <a:pt x="425" y="1656"/>
                  </a:cubicBezTo>
                  <a:lnTo>
                    <a:pt x="425" y="1656"/>
                  </a:lnTo>
                  <a:cubicBezTo>
                    <a:pt x="406" y="1237"/>
                    <a:pt x="397" y="819"/>
                    <a:pt x="397" y="399"/>
                  </a:cubicBezTo>
                  <a:lnTo>
                    <a:pt x="397" y="399"/>
                  </a:lnTo>
                  <a:cubicBezTo>
                    <a:pt x="415" y="397"/>
                    <a:pt x="433" y="396"/>
                    <a:pt x="451" y="396"/>
                  </a:cubicBezTo>
                  <a:close/>
                  <a:moveTo>
                    <a:pt x="446" y="0"/>
                  </a:moveTo>
                  <a:cubicBezTo>
                    <a:pt x="351" y="0"/>
                    <a:pt x="254" y="16"/>
                    <a:pt x="158" y="52"/>
                  </a:cubicBezTo>
                  <a:cubicBezTo>
                    <a:pt x="97" y="74"/>
                    <a:pt x="59" y="116"/>
                    <a:pt x="39" y="164"/>
                  </a:cubicBezTo>
                  <a:lnTo>
                    <a:pt x="39" y="164"/>
                  </a:lnTo>
                  <a:cubicBezTo>
                    <a:pt x="18" y="194"/>
                    <a:pt x="5" y="231"/>
                    <a:pt x="5" y="276"/>
                  </a:cubicBezTo>
                  <a:cubicBezTo>
                    <a:pt x="1" y="835"/>
                    <a:pt x="15" y="1392"/>
                    <a:pt x="48" y="1949"/>
                  </a:cubicBezTo>
                  <a:cubicBezTo>
                    <a:pt x="54" y="2048"/>
                    <a:pt x="138" y="2147"/>
                    <a:pt x="240" y="2147"/>
                  </a:cubicBezTo>
                  <a:cubicBezTo>
                    <a:pt x="258" y="2147"/>
                    <a:pt x="277" y="2144"/>
                    <a:pt x="296" y="2137"/>
                  </a:cubicBezTo>
                  <a:cubicBezTo>
                    <a:pt x="873" y="1936"/>
                    <a:pt x="1381" y="1468"/>
                    <a:pt x="1315" y="808"/>
                  </a:cubicBezTo>
                  <a:cubicBezTo>
                    <a:pt x="1269" y="348"/>
                    <a:pt x="881" y="0"/>
                    <a:pt x="4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8" name="Google Shape;1328;p39"/>
            <p:cNvSpPr/>
            <p:nvPr/>
          </p:nvSpPr>
          <p:spPr>
            <a:xfrm>
              <a:off x="8444063" y="829325"/>
              <a:ext cx="63075" cy="49450"/>
            </a:xfrm>
            <a:custGeom>
              <a:avLst/>
              <a:gdLst/>
              <a:ahLst/>
              <a:cxnLst/>
              <a:rect l="l" t="t" r="r" b="b"/>
              <a:pathLst>
                <a:path w="2523" h="1978" extrusionOk="0">
                  <a:moveTo>
                    <a:pt x="2227" y="0"/>
                  </a:moveTo>
                  <a:cubicBezTo>
                    <a:pt x="2197" y="0"/>
                    <a:pt x="2165" y="8"/>
                    <a:pt x="2133" y="25"/>
                  </a:cubicBezTo>
                  <a:cubicBezTo>
                    <a:pt x="1378" y="424"/>
                    <a:pt x="965" y="1242"/>
                    <a:pt x="197" y="1615"/>
                  </a:cubicBezTo>
                  <a:cubicBezTo>
                    <a:pt x="0" y="1710"/>
                    <a:pt x="123" y="1977"/>
                    <a:pt x="306" y="1977"/>
                  </a:cubicBezTo>
                  <a:cubicBezTo>
                    <a:pt x="335" y="1977"/>
                    <a:pt x="365" y="1971"/>
                    <a:pt x="396" y="1956"/>
                  </a:cubicBezTo>
                  <a:cubicBezTo>
                    <a:pt x="1169" y="1579"/>
                    <a:pt x="1579" y="762"/>
                    <a:pt x="2332" y="364"/>
                  </a:cubicBezTo>
                  <a:cubicBezTo>
                    <a:pt x="2523" y="264"/>
                    <a:pt x="2406" y="0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29" name="Google Shape;1329;p39"/>
            <p:cNvSpPr/>
            <p:nvPr/>
          </p:nvSpPr>
          <p:spPr>
            <a:xfrm>
              <a:off x="8443438" y="840675"/>
              <a:ext cx="96875" cy="78400"/>
            </a:xfrm>
            <a:custGeom>
              <a:avLst/>
              <a:gdLst/>
              <a:ahLst/>
              <a:cxnLst/>
              <a:rect l="l" t="t" r="r" b="b"/>
              <a:pathLst>
                <a:path w="3875" h="3136" extrusionOk="0">
                  <a:moveTo>
                    <a:pt x="3573" y="1"/>
                  </a:moveTo>
                  <a:cubicBezTo>
                    <a:pt x="3530" y="1"/>
                    <a:pt x="3484" y="15"/>
                    <a:pt x="3443" y="50"/>
                  </a:cubicBezTo>
                  <a:cubicBezTo>
                    <a:pt x="2349" y="974"/>
                    <a:pt x="1254" y="1894"/>
                    <a:pt x="154" y="2807"/>
                  </a:cubicBezTo>
                  <a:cubicBezTo>
                    <a:pt x="0" y="2936"/>
                    <a:pt x="142" y="3135"/>
                    <a:pt x="303" y="3135"/>
                  </a:cubicBezTo>
                  <a:cubicBezTo>
                    <a:pt x="347" y="3135"/>
                    <a:pt x="392" y="3121"/>
                    <a:pt x="433" y="3087"/>
                  </a:cubicBezTo>
                  <a:cubicBezTo>
                    <a:pt x="1534" y="2173"/>
                    <a:pt x="2629" y="1253"/>
                    <a:pt x="3722" y="329"/>
                  </a:cubicBezTo>
                  <a:cubicBezTo>
                    <a:pt x="3874" y="200"/>
                    <a:pt x="3734" y="1"/>
                    <a:pt x="35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30" name="Google Shape;1330;p39"/>
            <p:cNvSpPr/>
            <p:nvPr/>
          </p:nvSpPr>
          <p:spPr>
            <a:xfrm>
              <a:off x="8444813" y="857850"/>
              <a:ext cx="126525" cy="103125"/>
            </a:xfrm>
            <a:custGeom>
              <a:avLst/>
              <a:gdLst/>
              <a:ahLst/>
              <a:cxnLst/>
              <a:rect l="l" t="t" r="r" b="b"/>
              <a:pathLst>
                <a:path w="5061" h="4125" extrusionOk="0">
                  <a:moveTo>
                    <a:pt x="4763" y="0"/>
                  </a:moveTo>
                  <a:cubicBezTo>
                    <a:pt x="4720" y="0"/>
                    <a:pt x="4674" y="15"/>
                    <a:pt x="4634" y="52"/>
                  </a:cubicBezTo>
                  <a:cubicBezTo>
                    <a:pt x="3186" y="1355"/>
                    <a:pt x="1695" y="2604"/>
                    <a:pt x="160" y="3801"/>
                  </a:cubicBezTo>
                  <a:cubicBezTo>
                    <a:pt x="1" y="3925"/>
                    <a:pt x="145" y="4125"/>
                    <a:pt x="311" y="4125"/>
                  </a:cubicBezTo>
                  <a:cubicBezTo>
                    <a:pt x="354" y="4125"/>
                    <a:pt x="398" y="4112"/>
                    <a:pt x="439" y="4080"/>
                  </a:cubicBezTo>
                  <a:cubicBezTo>
                    <a:pt x="1974" y="2883"/>
                    <a:pt x="3465" y="1634"/>
                    <a:pt x="4913" y="331"/>
                  </a:cubicBezTo>
                  <a:cubicBezTo>
                    <a:pt x="5061" y="199"/>
                    <a:pt x="4921" y="0"/>
                    <a:pt x="47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31" name="Google Shape;1331;p39"/>
            <p:cNvSpPr/>
            <p:nvPr/>
          </p:nvSpPr>
          <p:spPr>
            <a:xfrm>
              <a:off x="8489038" y="891325"/>
              <a:ext cx="112675" cy="87150"/>
            </a:xfrm>
            <a:custGeom>
              <a:avLst/>
              <a:gdLst/>
              <a:ahLst/>
              <a:cxnLst/>
              <a:rect l="l" t="t" r="r" b="b"/>
              <a:pathLst>
                <a:path w="4507" h="3486" extrusionOk="0">
                  <a:moveTo>
                    <a:pt x="4199" y="1"/>
                  </a:moveTo>
                  <a:cubicBezTo>
                    <a:pt x="4156" y="1"/>
                    <a:pt x="4111" y="14"/>
                    <a:pt x="4070" y="47"/>
                  </a:cubicBezTo>
                  <a:cubicBezTo>
                    <a:pt x="2780" y="1081"/>
                    <a:pt x="1477" y="2101"/>
                    <a:pt x="165" y="3106"/>
                  </a:cubicBezTo>
                  <a:cubicBezTo>
                    <a:pt x="1" y="3231"/>
                    <a:pt x="104" y="3486"/>
                    <a:pt x="258" y="3486"/>
                  </a:cubicBezTo>
                  <a:cubicBezTo>
                    <a:pt x="291" y="3486"/>
                    <a:pt x="327" y="3474"/>
                    <a:pt x="362" y="3447"/>
                  </a:cubicBezTo>
                  <a:cubicBezTo>
                    <a:pt x="1704" y="2421"/>
                    <a:pt x="3032" y="1381"/>
                    <a:pt x="4349" y="326"/>
                  </a:cubicBezTo>
                  <a:cubicBezTo>
                    <a:pt x="4507" y="199"/>
                    <a:pt x="4364" y="1"/>
                    <a:pt x="4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32" name="Google Shape;1332;p39"/>
            <p:cNvSpPr/>
            <p:nvPr/>
          </p:nvSpPr>
          <p:spPr>
            <a:xfrm>
              <a:off x="8553613" y="932125"/>
              <a:ext cx="63850" cy="47450"/>
            </a:xfrm>
            <a:custGeom>
              <a:avLst/>
              <a:gdLst/>
              <a:ahLst/>
              <a:cxnLst/>
              <a:rect l="l" t="t" r="r" b="b"/>
              <a:pathLst>
                <a:path w="2554" h="1898" extrusionOk="0">
                  <a:moveTo>
                    <a:pt x="2259" y="1"/>
                  </a:moveTo>
                  <a:cubicBezTo>
                    <a:pt x="2215" y="1"/>
                    <a:pt x="2170" y="17"/>
                    <a:pt x="2128" y="54"/>
                  </a:cubicBezTo>
                  <a:cubicBezTo>
                    <a:pt x="1523" y="605"/>
                    <a:pt x="874" y="1093"/>
                    <a:pt x="180" y="1524"/>
                  </a:cubicBezTo>
                  <a:cubicBezTo>
                    <a:pt x="1" y="1637"/>
                    <a:pt x="111" y="1897"/>
                    <a:pt x="280" y="1897"/>
                  </a:cubicBezTo>
                  <a:cubicBezTo>
                    <a:pt x="312" y="1897"/>
                    <a:pt x="346" y="1888"/>
                    <a:pt x="380" y="1866"/>
                  </a:cubicBezTo>
                  <a:cubicBezTo>
                    <a:pt x="1103" y="1417"/>
                    <a:pt x="1779" y="906"/>
                    <a:pt x="2407" y="333"/>
                  </a:cubicBezTo>
                  <a:cubicBezTo>
                    <a:pt x="2554" y="199"/>
                    <a:pt x="2416" y="1"/>
                    <a:pt x="22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358" name="Google Shape;1358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5125894" y="-153014"/>
            <a:ext cx="2049476" cy="773153"/>
            <a:chOff x="3844420" y="-114761"/>
            <a:chExt cx="1537107" cy="579865"/>
          </a:xfrm>
        </p:grpSpPr>
        <p:sp>
          <p:nvSpPr>
            <p:cNvPr id="1359" name="Google Shape;1359;p39"/>
            <p:cNvSpPr/>
            <p:nvPr/>
          </p:nvSpPr>
          <p:spPr>
            <a:xfrm rot="-252901">
              <a:off x="3859669" y="-60030"/>
              <a:ext cx="1506607" cy="470402"/>
            </a:xfrm>
            <a:custGeom>
              <a:avLst/>
              <a:gdLst/>
              <a:ahLst/>
              <a:cxnLst/>
              <a:rect l="l" t="t" r="r" b="b"/>
              <a:pathLst>
                <a:path w="60264" h="18816" extrusionOk="0">
                  <a:moveTo>
                    <a:pt x="551" y="0"/>
                  </a:moveTo>
                  <a:cubicBezTo>
                    <a:pt x="354" y="0"/>
                    <a:pt x="155" y="127"/>
                    <a:pt x="149" y="381"/>
                  </a:cubicBezTo>
                  <a:cubicBezTo>
                    <a:pt x="0" y="6394"/>
                    <a:pt x="32" y="12405"/>
                    <a:pt x="249" y="18414"/>
                  </a:cubicBezTo>
                  <a:cubicBezTo>
                    <a:pt x="256" y="18595"/>
                    <a:pt x="406" y="18810"/>
                    <a:pt x="606" y="18810"/>
                  </a:cubicBezTo>
                  <a:cubicBezTo>
                    <a:pt x="618" y="18810"/>
                    <a:pt x="631" y="18810"/>
                    <a:pt x="643" y="18808"/>
                  </a:cubicBezTo>
                  <a:cubicBezTo>
                    <a:pt x="1426" y="18707"/>
                    <a:pt x="2231" y="18680"/>
                    <a:pt x="3038" y="18680"/>
                  </a:cubicBezTo>
                  <a:cubicBezTo>
                    <a:pt x="3959" y="18680"/>
                    <a:pt x="4884" y="18715"/>
                    <a:pt x="5785" y="18715"/>
                  </a:cubicBezTo>
                  <a:cubicBezTo>
                    <a:pt x="5830" y="18715"/>
                    <a:pt x="5876" y="18715"/>
                    <a:pt x="5921" y="18715"/>
                  </a:cubicBezTo>
                  <a:cubicBezTo>
                    <a:pt x="7808" y="18707"/>
                    <a:pt x="9695" y="18704"/>
                    <a:pt x="11582" y="18704"/>
                  </a:cubicBezTo>
                  <a:cubicBezTo>
                    <a:pt x="13581" y="18704"/>
                    <a:pt x="15581" y="18707"/>
                    <a:pt x="17580" y="18711"/>
                  </a:cubicBezTo>
                  <a:cubicBezTo>
                    <a:pt x="27394" y="18728"/>
                    <a:pt x="37209" y="18772"/>
                    <a:pt x="47025" y="18799"/>
                  </a:cubicBezTo>
                  <a:cubicBezTo>
                    <a:pt x="50026" y="18807"/>
                    <a:pt x="53028" y="18816"/>
                    <a:pt x="56028" y="18816"/>
                  </a:cubicBezTo>
                  <a:cubicBezTo>
                    <a:pt x="57271" y="18816"/>
                    <a:pt x="58513" y="18814"/>
                    <a:pt x="59756" y="18811"/>
                  </a:cubicBezTo>
                  <a:cubicBezTo>
                    <a:pt x="60261" y="18808"/>
                    <a:pt x="60264" y="18023"/>
                    <a:pt x="59758" y="18023"/>
                  </a:cubicBezTo>
                  <a:cubicBezTo>
                    <a:pt x="59757" y="18023"/>
                    <a:pt x="59756" y="18023"/>
                    <a:pt x="59756" y="18023"/>
                  </a:cubicBezTo>
                  <a:cubicBezTo>
                    <a:pt x="58362" y="18028"/>
                    <a:pt x="56969" y="18030"/>
                    <a:pt x="55576" y="18030"/>
                  </a:cubicBezTo>
                  <a:cubicBezTo>
                    <a:pt x="42836" y="18030"/>
                    <a:pt x="30093" y="17863"/>
                    <a:pt x="17353" y="17863"/>
                  </a:cubicBezTo>
                  <a:cubicBezTo>
                    <a:pt x="12522" y="17863"/>
                    <a:pt x="7693" y="17887"/>
                    <a:pt x="2863" y="17953"/>
                  </a:cubicBezTo>
                  <a:cubicBezTo>
                    <a:pt x="2477" y="17959"/>
                    <a:pt x="2066" y="18002"/>
                    <a:pt x="1669" y="18002"/>
                  </a:cubicBezTo>
                  <a:cubicBezTo>
                    <a:pt x="1537" y="18002"/>
                    <a:pt x="1407" y="17997"/>
                    <a:pt x="1280" y="17985"/>
                  </a:cubicBezTo>
                  <a:cubicBezTo>
                    <a:pt x="388" y="17899"/>
                    <a:pt x="905" y="18056"/>
                    <a:pt x="981" y="16850"/>
                  </a:cubicBezTo>
                  <a:cubicBezTo>
                    <a:pt x="1140" y="14274"/>
                    <a:pt x="851" y="11593"/>
                    <a:pt x="839" y="9008"/>
                  </a:cubicBezTo>
                  <a:cubicBezTo>
                    <a:pt x="826" y="6132"/>
                    <a:pt x="862" y="3257"/>
                    <a:pt x="934" y="383"/>
                  </a:cubicBezTo>
                  <a:cubicBezTo>
                    <a:pt x="941" y="128"/>
                    <a:pt x="747" y="0"/>
                    <a:pt x="5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0" name="Google Shape;1360;p39"/>
            <p:cNvSpPr/>
            <p:nvPr/>
          </p:nvSpPr>
          <p:spPr>
            <a:xfrm rot="-252901">
              <a:off x="3873465" y="-35046"/>
              <a:ext cx="1450757" cy="360827"/>
            </a:xfrm>
            <a:custGeom>
              <a:avLst/>
              <a:gdLst/>
              <a:ahLst/>
              <a:cxnLst/>
              <a:rect l="l" t="t" r="r" b="b"/>
              <a:pathLst>
                <a:path w="58030" h="14433" extrusionOk="0">
                  <a:moveTo>
                    <a:pt x="32526" y="0"/>
                  </a:moveTo>
                  <a:cubicBezTo>
                    <a:pt x="32260" y="0"/>
                    <a:pt x="31995" y="14"/>
                    <a:pt x="31732" y="43"/>
                  </a:cubicBezTo>
                  <a:cubicBezTo>
                    <a:pt x="29273" y="311"/>
                    <a:pt x="27409" y="1934"/>
                    <a:pt x="26086" y="3938"/>
                  </a:cubicBezTo>
                  <a:cubicBezTo>
                    <a:pt x="24471" y="6385"/>
                    <a:pt x="23541" y="10901"/>
                    <a:pt x="20104" y="11361"/>
                  </a:cubicBezTo>
                  <a:cubicBezTo>
                    <a:pt x="19955" y="11381"/>
                    <a:pt x="19811" y="11390"/>
                    <a:pt x="19671" y="11390"/>
                  </a:cubicBezTo>
                  <a:cubicBezTo>
                    <a:pt x="17422" y="11390"/>
                    <a:pt x="16291" y="8911"/>
                    <a:pt x="15295" y="7201"/>
                  </a:cubicBezTo>
                  <a:cubicBezTo>
                    <a:pt x="14265" y="5426"/>
                    <a:pt x="12917" y="3706"/>
                    <a:pt x="10786" y="3706"/>
                  </a:cubicBezTo>
                  <a:cubicBezTo>
                    <a:pt x="10573" y="3706"/>
                    <a:pt x="10352" y="3723"/>
                    <a:pt x="10123" y="3759"/>
                  </a:cubicBezTo>
                  <a:cubicBezTo>
                    <a:pt x="6881" y="4271"/>
                    <a:pt x="4588" y="8032"/>
                    <a:pt x="1293" y="8032"/>
                  </a:cubicBezTo>
                  <a:cubicBezTo>
                    <a:pt x="983" y="8032"/>
                    <a:pt x="664" y="7999"/>
                    <a:pt x="334" y="7926"/>
                  </a:cubicBezTo>
                  <a:cubicBezTo>
                    <a:pt x="317" y="7922"/>
                    <a:pt x="301" y="7921"/>
                    <a:pt x="285" y="7921"/>
                  </a:cubicBezTo>
                  <a:cubicBezTo>
                    <a:pt x="76" y="7921"/>
                    <a:pt x="1" y="8252"/>
                    <a:pt x="231" y="8303"/>
                  </a:cubicBezTo>
                  <a:cubicBezTo>
                    <a:pt x="575" y="8378"/>
                    <a:pt x="908" y="8413"/>
                    <a:pt x="1232" y="8413"/>
                  </a:cubicBezTo>
                  <a:cubicBezTo>
                    <a:pt x="3771" y="8413"/>
                    <a:pt x="5741" y="6287"/>
                    <a:pt x="7858" y="5055"/>
                  </a:cubicBezTo>
                  <a:cubicBezTo>
                    <a:pt x="8771" y="4523"/>
                    <a:pt x="9813" y="4106"/>
                    <a:pt x="10844" y="4106"/>
                  </a:cubicBezTo>
                  <a:cubicBezTo>
                    <a:pt x="11449" y="4106"/>
                    <a:pt x="12051" y="4250"/>
                    <a:pt x="12621" y="4598"/>
                  </a:cubicBezTo>
                  <a:cubicBezTo>
                    <a:pt x="13580" y="5185"/>
                    <a:pt x="14222" y="6164"/>
                    <a:pt x="14787" y="7110"/>
                  </a:cubicBezTo>
                  <a:cubicBezTo>
                    <a:pt x="15715" y="8664"/>
                    <a:pt x="16548" y="10694"/>
                    <a:pt x="18304" y="11487"/>
                  </a:cubicBezTo>
                  <a:cubicBezTo>
                    <a:pt x="18769" y="11697"/>
                    <a:pt x="19231" y="11790"/>
                    <a:pt x="19681" y="11790"/>
                  </a:cubicBezTo>
                  <a:cubicBezTo>
                    <a:pt x="21378" y="11790"/>
                    <a:pt x="22907" y="10458"/>
                    <a:pt x="23809" y="9020"/>
                  </a:cubicBezTo>
                  <a:cubicBezTo>
                    <a:pt x="25512" y="6302"/>
                    <a:pt x="26335" y="3006"/>
                    <a:pt x="29274" y="1253"/>
                  </a:cubicBezTo>
                  <a:cubicBezTo>
                    <a:pt x="30262" y="663"/>
                    <a:pt x="31384" y="392"/>
                    <a:pt x="32513" y="392"/>
                  </a:cubicBezTo>
                  <a:cubicBezTo>
                    <a:pt x="33990" y="392"/>
                    <a:pt x="35479" y="856"/>
                    <a:pt x="36700" y="1678"/>
                  </a:cubicBezTo>
                  <a:cubicBezTo>
                    <a:pt x="39452" y="3534"/>
                    <a:pt x="39480" y="6541"/>
                    <a:pt x="40117" y="9485"/>
                  </a:cubicBezTo>
                  <a:cubicBezTo>
                    <a:pt x="40625" y="11833"/>
                    <a:pt x="41978" y="13773"/>
                    <a:pt x="44430" y="14301"/>
                  </a:cubicBezTo>
                  <a:cubicBezTo>
                    <a:pt x="44841" y="14390"/>
                    <a:pt x="45240" y="14432"/>
                    <a:pt x="45627" y="14432"/>
                  </a:cubicBezTo>
                  <a:cubicBezTo>
                    <a:pt x="47795" y="14432"/>
                    <a:pt x="49556" y="13098"/>
                    <a:pt x="50674" y="11139"/>
                  </a:cubicBezTo>
                  <a:cubicBezTo>
                    <a:pt x="52033" y="8758"/>
                    <a:pt x="53401" y="4111"/>
                    <a:pt x="56715" y="4111"/>
                  </a:cubicBezTo>
                  <a:cubicBezTo>
                    <a:pt x="57025" y="4111"/>
                    <a:pt x="57352" y="4152"/>
                    <a:pt x="57697" y="4239"/>
                  </a:cubicBezTo>
                  <a:cubicBezTo>
                    <a:pt x="57716" y="4244"/>
                    <a:pt x="57734" y="4246"/>
                    <a:pt x="57751" y="4246"/>
                  </a:cubicBezTo>
                  <a:cubicBezTo>
                    <a:pt x="57957" y="4246"/>
                    <a:pt x="58029" y="3916"/>
                    <a:pt x="57803" y="3859"/>
                  </a:cubicBezTo>
                  <a:cubicBezTo>
                    <a:pt x="57490" y="3781"/>
                    <a:pt x="57184" y="3744"/>
                    <a:pt x="56885" y="3744"/>
                  </a:cubicBezTo>
                  <a:cubicBezTo>
                    <a:pt x="54780" y="3744"/>
                    <a:pt x="53054" y="5560"/>
                    <a:pt x="52090" y="7357"/>
                  </a:cubicBezTo>
                  <a:cubicBezTo>
                    <a:pt x="50773" y="9809"/>
                    <a:pt x="49915" y="13197"/>
                    <a:pt x="46810" y="13915"/>
                  </a:cubicBezTo>
                  <a:cubicBezTo>
                    <a:pt x="46434" y="14001"/>
                    <a:pt x="46048" y="14044"/>
                    <a:pt x="45660" y="14044"/>
                  </a:cubicBezTo>
                  <a:cubicBezTo>
                    <a:pt x="44627" y="14044"/>
                    <a:pt x="43587" y="13742"/>
                    <a:pt x="42729" y="13170"/>
                  </a:cubicBezTo>
                  <a:cubicBezTo>
                    <a:pt x="41332" y="12238"/>
                    <a:pt x="40745" y="10665"/>
                    <a:pt x="40436" y="9079"/>
                  </a:cubicBezTo>
                  <a:cubicBezTo>
                    <a:pt x="39938" y="6541"/>
                    <a:pt x="39825" y="3931"/>
                    <a:pt x="37809" y="2060"/>
                  </a:cubicBezTo>
                  <a:cubicBezTo>
                    <a:pt x="36396" y="747"/>
                    <a:pt x="34455" y="0"/>
                    <a:pt x="325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1" name="Google Shape;1361;p39"/>
            <p:cNvSpPr/>
            <p:nvPr/>
          </p:nvSpPr>
          <p:spPr>
            <a:xfrm rot="-252901">
              <a:off x="3878919" y="213807"/>
              <a:ext cx="1450807" cy="15475"/>
            </a:xfrm>
            <a:custGeom>
              <a:avLst/>
              <a:gdLst/>
              <a:ahLst/>
              <a:cxnLst/>
              <a:rect l="l" t="t" r="r" b="b"/>
              <a:pathLst>
                <a:path w="58032" h="619" extrusionOk="0">
                  <a:moveTo>
                    <a:pt x="57780" y="0"/>
                  </a:moveTo>
                  <a:cubicBezTo>
                    <a:pt x="57780" y="0"/>
                    <a:pt x="57779" y="0"/>
                    <a:pt x="57778" y="0"/>
                  </a:cubicBezTo>
                  <a:cubicBezTo>
                    <a:pt x="51207" y="26"/>
                    <a:pt x="44636" y="52"/>
                    <a:pt x="38066" y="76"/>
                  </a:cubicBezTo>
                  <a:cubicBezTo>
                    <a:pt x="28016" y="116"/>
                    <a:pt x="17968" y="155"/>
                    <a:pt x="7919" y="195"/>
                  </a:cubicBezTo>
                  <a:cubicBezTo>
                    <a:pt x="5364" y="205"/>
                    <a:pt x="2810" y="215"/>
                    <a:pt x="254" y="225"/>
                  </a:cubicBezTo>
                  <a:cubicBezTo>
                    <a:pt x="2" y="225"/>
                    <a:pt x="1" y="618"/>
                    <a:pt x="254" y="618"/>
                  </a:cubicBezTo>
                  <a:cubicBezTo>
                    <a:pt x="6825" y="591"/>
                    <a:pt x="13396" y="567"/>
                    <a:pt x="19967" y="541"/>
                  </a:cubicBezTo>
                  <a:cubicBezTo>
                    <a:pt x="30016" y="503"/>
                    <a:pt x="40064" y="462"/>
                    <a:pt x="50113" y="424"/>
                  </a:cubicBezTo>
                  <a:cubicBezTo>
                    <a:pt x="52669" y="412"/>
                    <a:pt x="55222" y="404"/>
                    <a:pt x="57778" y="394"/>
                  </a:cubicBezTo>
                  <a:cubicBezTo>
                    <a:pt x="58030" y="391"/>
                    <a:pt x="58031" y="0"/>
                    <a:pt x="577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2" name="Google Shape;1362;p39"/>
            <p:cNvSpPr/>
            <p:nvPr/>
          </p:nvSpPr>
          <p:spPr>
            <a:xfrm rot="-252901">
              <a:off x="4902511" y="192654"/>
              <a:ext cx="48475" cy="43350"/>
            </a:xfrm>
            <a:custGeom>
              <a:avLst/>
              <a:gdLst/>
              <a:ahLst/>
              <a:cxnLst/>
              <a:rect l="l" t="t" r="r" b="b"/>
              <a:pathLst>
                <a:path w="1939" h="1734" extrusionOk="0">
                  <a:moveTo>
                    <a:pt x="1659" y="0"/>
                  </a:moveTo>
                  <a:cubicBezTo>
                    <a:pt x="1599" y="0"/>
                    <a:pt x="1538" y="26"/>
                    <a:pt x="1495" y="87"/>
                  </a:cubicBezTo>
                  <a:cubicBezTo>
                    <a:pt x="1132" y="588"/>
                    <a:pt x="689" y="1017"/>
                    <a:pt x="175" y="1361"/>
                  </a:cubicBezTo>
                  <a:cubicBezTo>
                    <a:pt x="1" y="1479"/>
                    <a:pt x="109" y="1734"/>
                    <a:pt x="271" y="1734"/>
                  </a:cubicBezTo>
                  <a:cubicBezTo>
                    <a:pt x="304" y="1734"/>
                    <a:pt x="338" y="1724"/>
                    <a:pt x="374" y="1700"/>
                  </a:cubicBezTo>
                  <a:cubicBezTo>
                    <a:pt x="945" y="1316"/>
                    <a:pt x="1432" y="844"/>
                    <a:pt x="1834" y="284"/>
                  </a:cubicBezTo>
                  <a:cubicBezTo>
                    <a:pt x="1938" y="140"/>
                    <a:pt x="1801" y="0"/>
                    <a:pt x="16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3" name="Google Shape;1363;p39"/>
            <p:cNvSpPr/>
            <p:nvPr/>
          </p:nvSpPr>
          <p:spPr>
            <a:xfrm rot="-252901">
              <a:off x="4919658" y="195421"/>
              <a:ext cx="65150" cy="67175"/>
            </a:xfrm>
            <a:custGeom>
              <a:avLst/>
              <a:gdLst/>
              <a:ahLst/>
              <a:cxnLst/>
              <a:rect l="l" t="t" r="r" b="b"/>
              <a:pathLst>
                <a:path w="2606" h="2687" extrusionOk="0">
                  <a:moveTo>
                    <a:pt x="2327" y="1"/>
                  </a:moveTo>
                  <a:cubicBezTo>
                    <a:pt x="2282" y="1"/>
                    <a:pt x="2236" y="19"/>
                    <a:pt x="2196" y="63"/>
                  </a:cubicBezTo>
                  <a:lnTo>
                    <a:pt x="129" y="2345"/>
                  </a:lnTo>
                  <a:cubicBezTo>
                    <a:pt x="0" y="2489"/>
                    <a:pt x="134" y="2686"/>
                    <a:pt x="279" y="2686"/>
                  </a:cubicBezTo>
                  <a:cubicBezTo>
                    <a:pt x="323" y="2686"/>
                    <a:pt x="368" y="2668"/>
                    <a:pt x="408" y="2624"/>
                  </a:cubicBezTo>
                  <a:lnTo>
                    <a:pt x="2475" y="342"/>
                  </a:lnTo>
                  <a:cubicBezTo>
                    <a:pt x="2606" y="198"/>
                    <a:pt x="2473" y="1"/>
                    <a:pt x="232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4" name="Google Shape;1364;p39"/>
            <p:cNvSpPr/>
            <p:nvPr/>
          </p:nvSpPr>
          <p:spPr>
            <a:xfrm rot="-252901">
              <a:off x="4947028" y="197287"/>
              <a:ext cx="76725" cy="83300"/>
            </a:xfrm>
            <a:custGeom>
              <a:avLst/>
              <a:gdLst/>
              <a:ahLst/>
              <a:cxnLst/>
              <a:rect l="l" t="t" r="r" b="b"/>
              <a:pathLst>
                <a:path w="3069" h="3332" extrusionOk="0">
                  <a:moveTo>
                    <a:pt x="2794" y="0"/>
                  </a:moveTo>
                  <a:cubicBezTo>
                    <a:pt x="2734" y="0"/>
                    <a:pt x="2675" y="27"/>
                    <a:pt x="2634" y="92"/>
                  </a:cubicBezTo>
                  <a:cubicBezTo>
                    <a:pt x="1948" y="1185"/>
                    <a:pt x="1118" y="2152"/>
                    <a:pt x="150" y="3003"/>
                  </a:cubicBezTo>
                  <a:cubicBezTo>
                    <a:pt x="0" y="3133"/>
                    <a:pt x="139" y="3331"/>
                    <a:pt x="297" y="3331"/>
                  </a:cubicBezTo>
                  <a:cubicBezTo>
                    <a:pt x="341" y="3331"/>
                    <a:pt x="386" y="3316"/>
                    <a:pt x="427" y="3280"/>
                  </a:cubicBezTo>
                  <a:cubicBezTo>
                    <a:pt x="1420" y="2409"/>
                    <a:pt x="2271" y="1409"/>
                    <a:pt x="2973" y="291"/>
                  </a:cubicBezTo>
                  <a:cubicBezTo>
                    <a:pt x="3068" y="142"/>
                    <a:pt x="2931" y="0"/>
                    <a:pt x="27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5" name="Google Shape;1365;p39"/>
            <p:cNvSpPr/>
            <p:nvPr/>
          </p:nvSpPr>
          <p:spPr>
            <a:xfrm rot="-252901">
              <a:off x="4984337" y="192485"/>
              <a:ext cx="91450" cy="96675"/>
            </a:xfrm>
            <a:custGeom>
              <a:avLst/>
              <a:gdLst/>
              <a:ahLst/>
              <a:cxnLst/>
              <a:rect l="l" t="t" r="r" b="b"/>
              <a:pathLst>
                <a:path w="3658" h="3867" extrusionOk="0">
                  <a:moveTo>
                    <a:pt x="3375" y="0"/>
                  </a:moveTo>
                  <a:cubicBezTo>
                    <a:pt x="3330" y="0"/>
                    <a:pt x="3285" y="18"/>
                    <a:pt x="3245" y="60"/>
                  </a:cubicBezTo>
                  <a:cubicBezTo>
                    <a:pt x="2184" y="1196"/>
                    <a:pt x="1146" y="2349"/>
                    <a:pt x="126" y="3523"/>
                  </a:cubicBezTo>
                  <a:cubicBezTo>
                    <a:pt x="0" y="3670"/>
                    <a:pt x="132" y="3867"/>
                    <a:pt x="275" y="3867"/>
                  </a:cubicBezTo>
                  <a:cubicBezTo>
                    <a:pt x="320" y="3867"/>
                    <a:pt x="366" y="3848"/>
                    <a:pt x="405" y="3802"/>
                  </a:cubicBezTo>
                  <a:cubicBezTo>
                    <a:pt x="1424" y="2630"/>
                    <a:pt x="2463" y="1476"/>
                    <a:pt x="3524" y="339"/>
                  </a:cubicBezTo>
                  <a:cubicBezTo>
                    <a:pt x="3658" y="198"/>
                    <a:pt x="3523" y="0"/>
                    <a:pt x="33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6" name="Google Shape;1366;p39"/>
            <p:cNvSpPr/>
            <p:nvPr/>
          </p:nvSpPr>
          <p:spPr>
            <a:xfrm rot="-252901">
              <a:off x="5035612" y="183387"/>
              <a:ext cx="93925" cy="103525"/>
            </a:xfrm>
            <a:custGeom>
              <a:avLst/>
              <a:gdLst/>
              <a:ahLst/>
              <a:cxnLst/>
              <a:rect l="l" t="t" r="r" b="b"/>
              <a:pathLst>
                <a:path w="3757" h="4141" extrusionOk="0">
                  <a:moveTo>
                    <a:pt x="3470" y="1"/>
                  </a:moveTo>
                  <a:cubicBezTo>
                    <a:pt x="3426" y="1"/>
                    <a:pt x="3380" y="18"/>
                    <a:pt x="3339" y="59"/>
                  </a:cubicBezTo>
                  <a:cubicBezTo>
                    <a:pt x="2169" y="1246"/>
                    <a:pt x="1091" y="2513"/>
                    <a:pt x="105" y="3855"/>
                  </a:cubicBezTo>
                  <a:cubicBezTo>
                    <a:pt x="0" y="4000"/>
                    <a:pt x="137" y="4140"/>
                    <a:pt x="280" y="4140"/>
                  </a:cubicBezTo>
                  <a:cubicBezTo>
                    <a:pt x="340" y="4140"/>
                    <a:pt x="401" y="4116"/>
                    <a:pt x="446" y="4056"/>
                  </a:cubicBezTo>
                  <a:cubicBezTo>
                    <a:pt x="1412" y="2739"/>
                    <a:pt x="2471" y="1500"/>
                    <a:pt x="3618" y="338"/>
                  </a:cubicBezTo>
                  <a:cubicBezTo>
                    <a:pt x="3756" y="199"/>
                    <a:pt x="3621" y="1"/>
                    <a:pt x="34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7" name="Google Shape;1367;p39"/>
            <p:cNvSpPr/>
            <p:nvPr/>
          </p:nvSpPr>
          <p:spPr>
            <a:xfrm rot="-252901">
              <a:off x="4667755" y="-32100"/>
              <a:ext cx="9850" cy="71700"/>
            </a:xfrm>
            <a:custGeom>
              <a:avLst/>
              <a:gdLst/>
              <a:ahLst/>
              <a:cxnLst/>
              <a:rect l="l" t="t" r="r" b="b"/>
              <a:pathLst>
                <a:path w="394" h="2868" extrusionOk="0">
                  <a:moveTo>
                    <a:pt x="197" y="0"/>
                  </a:moveTo>
                  <a:cubicBezTo>
                    <a:pt x="99" y="0"/>
                    <a:pt x="0" y="63"/>
                    <a:pt x="0" y="189"/>
                  </a:cubicBezTo>
                  <a:lnTo>
                    <a:pt x="0" y="2677"/>
                  </a:lnTo>
                  <a:cubicBezTo>
                    <a:pt x="0" y="2804"/>
                    <a:pt x="99" y="2867"/>
                    <a:pt x="197" y="2867"/>
                  </a:cubicBezTo>
                  <a:cubicBezTo>
                    <a:pt x="295" y="2867"/>
                    <a:pt x="394" y="2804"/>
                    <a:pt x="394" y="2677"/>
                  </a:cubicBezTo>
                  <a:lnTo>
                    <a:pt x="394" y="189"/>
                  </a:lnTo>
                  <a:cubicBezTo>
                    <a:pt x="394" y="63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8" name="Google Shape;1368;p39"/>
            <p:cNvSpPr/>
            <p:nvPr/>
          </p:nvSpPr>
          <p:spPr>
            <a:xfrm rot="-252901">
              <a:off x="4676492" y="63812"/>
              <a:ext cx="9850" cy="31350"/>
            </a:xfrm>
            <a:custGeom>
              <a:avLst/>
              <a:gdLst/>
              <a:ahLst/>
              <a:cxnLst/>
              <a:rect l="l" t="t" r="r" b="b"/>
              <a:pathLst>
                <a:path w="394" h="1254" extrusionOk="0">
                  <a:moveTo>
                    <a:pt x="197" y="1"/>
                  </a:moveTo>
                  <a:cubicBezTo>
                    <a:pt x="99" y="1"/>
                    <a:pt x="0" y="64"/>
                    <a:pt x="0" y="192"/>
                  </a:cubicBezTo>
                  <a:lnTo>
                    <a:pt x="0" y="1064"/>
                  </a:lnTo>
                  <a:cubicBezTo>
                    <a:pt x="0" y="1190"/>
                    <a:pt x="99" y="1254"/>
                    <a:pt x="197" y="1254"/>
                  </a:cubicBezTo>
                  <a:cubicBezTo>
                    <a:pt x="295" y="1254"/>
                    <a:pt x="394" y="1190"/>
                    <a:pt x="394" y="1064"/>
                  </a:cubicBezTo>
                  <a:lnTo>
                    <a:pt x="394" y="192"/>
                  </a:lnTo>
                  <a:cubicBezTo>
                    <a:pt x="394" y="64"/>
                    <a:pt x="295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69" name="Google Shape;1369;p39"/>
            <p:cNvSpPr/>
            <p:nvPr/>
          </p:nvSpPr>
          <p:spPr>
            <a:xfrm rot="-252901">
              <a:off x="4683004" y="122698"/>
              <a:ext cx="9850" cy="90375"/>
            </a:xfrm>
            <a:custGeom>
              <a:avLst/>
              <a:gdLst/>
              <a:ahLst/>
              <a:cxnLst/>
              <a:rect l="l" t="t" r="r" b="b"/>
              <a:pathLst>
                <a:path w="394" h="3615" extrusionOk="0">
                  <a:moveTo>
                    <a:pt x="197" y="0"/>
                  </a:moveTo>
                  <a:cubicBezTo>
                    <a:pt x="99" y="0"/>
                    <a:pt x="0" y="64"/>
                    <a:pt x="0" y="190"/>
                  </a:cubicBezTo>
                  <a:lnTo>
                    <a:pt x="0" y="3424"/>
                  </a:lnTo>
                  <a:cubicBezTo>
                    <a:pt x="0" y="3551"/>
                    <a:pt x="99" y="3614"/>
                    <a:pt x="197" y="3614"/>
                  </a:cubicBezTo>
                  <a:cubicBezTo>
                    <a:pt x="295" y="3614"/>
                    <a:pt x="394" y="3551"/>
                    <a:pt x="394" y="3424"/>
                  </a:cubicBezTo>
                  <a:lnTo>
                    <a:pt x="394" y="190"/>
                  </a:lnTo>
                  <a:cubicBezTo>
                    <a:pt x="394" y="64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70" name="Google Shape;1370;p39"/>
            <p:cNvSpPr/>
            <p:nvPr/>
          </p:nvSpPr>
          <p:spPr>
            <a:xfrm rot="-252901">
              <a:off x="4281194" y="141678"/>
              <a:ext cx="171276" cy="11800"/>
            </a:xfrm>
            <a:custGeom>
              <a:avLst/>
              <a:gdLst/>
              <a:ahLst/>
              <a:cxnLst/>
              <a:rect l="l" t="t" r="r" b="b"/>
              <a:pathLst>
                <a:path w="6851" h="472" extrusionOk="0">
                  <a:moveTo>
                    <a:pt x="2475" y="0"/>
                  </a:moveTo>
                  <a:cubicBezTo>
                    <a:pt x="1735" y="0"/>
                    <a:pt x="994" y="8"/>
                    <a:pt x="254" y="23"/>
                  </a:cubicBezTo>
                  <a:cubicBezTo>
                    <a:pt x="4" y="29"/>
                    <a:pt x="1" y="417"/>
                    <a:pt x="249" y="417"/>
                  </a:cubicBezTo>
                  <a:cubicBezTo>
                    <a:pt x="251" y="417"/>
                    <a:pt x="252" y="417"/>
                    <a:pt x="254" y="417"/>
                  </a:cubicBezTo>
                  <a:cubicBezTo>
                    <a:pt x="1004" y="401"/>
                    <a:pt x="1752" y="394"/>
                    <a:pt x="2501" y="394"/>
                  </a:cubicBezTo>
                  <a:cubicBezTo>
                    <a:pt x="3867" y="394"/>
                    <a:pt x="5231" y="419"/>
                    <a:pt x="6596" y="471"/>
                  </a:cubicBezTo>
                  <a:cubicBezTo>
                    <a:pt x="6599" y="471"/>
                    <a:pt x="6601" y="471"/>
                    <a:pt x="6604" y="471"/>
                  </a:cubicBezTo>
                  <a:cubicBezTo>
                    <a:pt x="6851" y="471"/>
                    <a:pt x="6845" y="86"/>
                    <a:pt x="6596" y="77"/>
                  </a:cubicBezTo>
                  <a:cubicBezTo>
                    <a:pt x="5223" y="26"/>
                    <a:pt x="3849" y="0"/>
                    <a:pt x="24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71" name="Google Shape;1371;p39"/>
            <p:cNvSpPr/>
            <p:nvPr/>
          </p:nvSpPr>
          <p:spPr>
            <a:xfrm rot="-252901">
              <a:off x="4366063" y="289364"/>
              <a:ext cx="9850" cy="40625"/>
            </a:xfrm>
            <a:custGeom>
              <a:avLst/>
              <a:gdLst/>
              <a:ahLst/>
              <a:cxnLst/>
              <a:rect l="l" t="t" r="r" b="b"/>
              <a:pathLst>
                <a:path w="394" h="1625" extrusionOk="0">
                  <a:moveTo>
                    <a:pt x="197" y="1"/>
                  </a:moveTo>
                  <a:cubicBezTo>
                    <a:pt x="99" y="1"/>
                    <a:pt x="0" y="64"/>
                    <a:pt x="0" y="191"/>
                  </a:cubicBezTo>
                  <a:lnTo>
                    <a:pt x="0" y="1435"/>
                  </a:lnTo>
                  <a:cubicBezTo>
                    <a:pt x="0" y="1561"/>
                    <a:pt x="99" y="1625"/>
                    <a:pt x="197" y="1625"/>
                  </a:cubicBezTo>
                  <a:cubicBezTo>
                    <a:pt x="296" y="1625"/>
                    <a:pt x="394" y="1561"/>
                    <a:pt x="394" y="1435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72" name="Google Shape;1372;p39"/>
            <p:cNvSpPr/>
            <p:nvPr/>
          </p:nvSpPr>
          <p:spPr>
            <a:xfrm rot="-252901">
              <a:off x="4373152" y="341838"/>
              <a:ext cx="9875" cy="43750"/>
            </a:xfrm>
            <a:custGeom>
              <a:avLst/>
              <a:gdLst/>
              <a:ahLst/>
              <a:cxnLst/>
              <a:rect l="l" t="t" r="r" b="b"/>
              <a:pathLst>
                <a:path w="395" h="1750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1560"/>
                  </a:lnTo>
                  <a:cubicBezTo>
                    <a:pt x="1" y="1686"/>
                    <a:pt x="99" y="1750"/>
                    <a:pt x="198" y="1750"/>
                  </a:cubicBezTo>
                  <a:cubicBezTo>
                    <a:pt x="296" y="1750"/>
                    <a:pt x="394" y="1686"/>
                    <a:pt x="394" y="1560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1422" name="Google Shape;1422;p3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774367" y="4722984"/>
            <a:ext cx="1085867" cy="1457333"/>
            <a:chOff x="6580775" y="3542238"/>
            <a:chExt cx="814400" cy="1093000"/>
          </a:xfrm>
        </p:grpSpPr>
        <p:sp>
          <p:nvSpPr>
            <p:cNvPr id="1423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4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5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6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7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8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29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0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1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2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3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4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5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6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7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8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39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0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1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2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3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4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5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6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7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8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49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0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1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2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3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4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55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4609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3" name="Google Shape;2753;p49" descr="OPL20U25GSXzBJYl68kk8uQGfFKzs7yb1M4KJWUiLk6ZEvGF+qCIPSnY57AbBFCvTW2023.15.85+K4lPs7H94VUqPe2XwIsfPRnrXQE//QTEXxb8/8N4CNc6FpgZahzpTjFhMzSA7T/nHJa11DE8Ng2TP3iAmRczFlmslSuUNOgUeb6yRvs0="/>
          <p:cNvSpPr/>
          <p:nvPr/>
        </p:nvSpPr>
        <p:spPr>
          <a:xfrm>
            <a:off x="2184685" y="4364483"/>
            <a:ext cx="1446000" cy="1446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754" name="Google Shape;2754;p49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4160233" y="4381703"/>
            <a:ext cx="5968400" cy="14460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4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" sz="4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4400" b="1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sz="4400" b="1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5" name="Google Shape;2755;p49" descr="OPL20U25GSXzBJYl68kk8uQGfFKzs7yb1M4KJWUiLk6ZEvGF+qCIPSnY57AbBFCvTW2023.15.85+K4lPs7H94VUqPe2XwIsfPRnrXQE//QTEXxb8/8N4CNc6FpgZahzpTjFhMzSA7T/nHJa11DE8Ng2TP3iAmRczFlmslSuUNOgUeb6yRvs0="/>
          <p:cNvSpPr txBox="1">
            <a:spLocks noGrp="1"/>
          </p:cNvSpPr>
          <p:nvPr>
            <p:ph type="title" idx="2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57" name="Google Shape;2757;p49" descr="OPL20U25GSXzBJYl68kk8uQGfFKzs7yb1M4KJWUiLk6ZEvGF+qCIPSnY57AbBFCvTW2023.15.85+K4lPs7H94VUqPe2XwIsfPRnrXQE//QTEXxb8/8N4CNc6FpgZahzpTjFhMzSA7T/nHJa11DE8Ng2TP3iAmRczFlmslSuUNOgUeb6yRvs0="/>
          <p:cNvCxnSpPr>
            <a:endCxn id="2755" idx="3"/>
          </p:cNvCxnSpPr>
          <p:nvPr/>
        </p:nvCxnSpPr>
        <p:spPr>
          <a:xfrm rot="10800000">
            <a:off x="3630684" y="5087500"/>
            <a:ext cx="3792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796" name="Google Shape;2796;p4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5183085" y="1291802"/>
            <a:ext cx="1825839" cy="2569849"/>
            <a:chOff x="3887313" y="800213"/>
            <a:chExt cx="1369379" cy="1927387"/>
          </a:xfrm>
        </p:grpSpPr>
        <p:sp>
          <p:nvSpPr>
            <p:cNvPr id="2797" name="Google Shape;2797;p49"/>
            <p:cNvSpPr/>
            <p:nvPr/>
          </p:nvSpPr>
          <p:spPr>
            <a:xfrm>
              <a:off x="4403890" y="2066729"/>
              <a:ext cx="394004" cy="230352"/>
            </a:xfrm>
            <a:custGeom>
              <a:avLst/>
              <a:gdLst/>
              <a:ahLst/>
              <a:cxnLst/>
              <a:rect l="l" t="t" r="r" b="b"/>
              <a:pathLst>
                <a:path w="11513" h="6731" extrusionOk="0">
                  <a:moveTo>
                    <a:pt x="5774" y="1"/>
                  </a:moveTo>
                  <a:cubicBezTo>
                    <a:pt x="3703" y="1"/>
                    <a:pt x="1828" y="290"/>
                    <a:pt x="131" y="796"/>
                  </a:cubicBezTo>
                  <a:cubicBezTo>
                    <a:pt x="1" y="2556"/>
                    <a:pt x="310" y="6501"/>
                    <a:pt x="5633" y="6722"/>
                  </a:cubicBezTo>
                  <a:cubicBezTo>
                    <a:pt x="5768" y="6728"/>
                    <a:pt x="5901" y="6730"/>
                    <a:pt x="6030" y="6730"/>
                  </a:cubicBezTo>
                  <a:cubicBezTo>
                    <a:pt x="11002" y="6730"/>
                    <a:pt x="11512" y="2671"/>
                    <a:pt x="11490" y="839"/>
                  </a:cubicBezTo>
                  <a:cubicBezTo>
                    <a:pt x="9801" y="304"/>
                    <a:pt x="7905" y="1"/>
                    <a:pt x="5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8" name="Google Shape;2798;p49"/>
            <p:cNvSpPr/>
            <p:nvPr/>
          </p:nvSpPr>
          <p:spPr>
            <a:xfrm>
              <a:off x="3887313" y="2093867"/>
              <a:ext cx="1369379" cy="633732"/>
            </a:xfrm>
            <a:custGeom>
              <a:avLst/>
              <a:gdLst/>
              <a:ahLst/>
              <a:cxnLst/>
              <a:rect l="l" t="t" r="r" b="b"/>
              <a:pathLst>
                <a:path w="40014" h="18518" extrusionOk="0">
                  <a:moveTo>
                    <a:pt x="15226" y="1"/>
                  </a:moveTo>
                  <a:lnTo>
                    <a:pt x="15226" y="1"/>
                  </a:lnTo>
                  <a:cubicBezTo>
                    <a:pt x="3032" y="3640"/>
                    <a:pt x="0" y="18518"/>
                    <a:pt x="0" y="18518"/>
                  </a:cubicBezTo>
                  <a:lnTo>
                    <a:pt x="40013" y="18518"/>
                  </a:lnTo>
                  <a:cubicBezTo>
                    <a:pt x="40013" y="18518"/>
                    <a:pt x="38323" y="3759"/>
                    <a:pt x="26585" y="45"/>
                  </a:cubicBezTo>
                  <a:lnTo>
                    <a:pt x="26585" y="45"/>
                  </a:lnTo>
                  <a:cubicBezTo>
                    <a:pt x="26607" y="1878"/>
                    <a:pt x="26097" y="5936"/>
                    <a:pt x="21124" y="5936"/>
                  </a:cubicBezTo>
                  <a:cubicBezTo>
                    <a:pt x="20994" y="5936"/>
                    <a:pt x="20862" y="5933"/>
                    <a:pt x="20726" y="5928"/>
                  </a:cubicBezTo>
                  <a:cubicBezTo>
                    <a:pt x="15405" y="5708"/>
                    <a:pt x="15096" y="1762"/>
                    <a:pt x="152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99" name="Google Shape;2799;p49"/>
            <p:cNvSpPr/>
            <p:nvPr/>
          </p:nvSpPr>
          <p:spPr>
            <a:xfrm>
              <a:off x="4086928" y="1003525"/>
              <a:ext cx="1012404" cy="489519"/>
            </a:xfrm>
            <a:custGeom>
              <a:avLst/>
              <a:gdLst/>
              <a:ahLst/>
              <a:cxnLst/>
              <a:rect l="l" t="t" r="r" b="b"/>
              <a:pathLst>
                <a:path w="29583" h="14304" extrusionOk="0">
                  <a:moveTo>
                    <a:pt x="13620" y="1"/>
                  </a:moveTo>
                  <a:cubicBezTo>
                    <a:pt x="11432" y="1"/>
                    <a:pt x="9852" y="180"/>
                    <a:pt x="9808" y="180"/>
                  </a:cubicBezTo>
                  <a:cubicBezTo>
                    <a:pt x="9696" y="180"/>
                    <a:pt x="3894" y="4531"/>
                    <a:pt x="3894" y="4531"/>
                  </a:cubicBezTo>
                  <a:cubicBezTo>
                    <a:pt x="3894" y="4531"/>
                    <a:pt x="0" y="8533"/>
                    <a:pt x="3894" y="12562"/>
                  </a:cubicBezTo>
                  <a:cubicBezTo>
                    <a:pt x="5150" y="13863"/>
                    <a:pt x="7976" y="14303"/>
                    <a:pt x="11228" y="14303"/>
                  </a:cubicBezTo>
                  <a:cubicBezTo>
                    <a:pt x="18054" y="14303"/>
                    <a:pt x="26757" y="12362"/>
                    <a:pt x="26757" y="12362"/>
                  </a:cubicBezTo>
                  <a:cubicBezTo>
                    <a:pt x="26757" y="12362"/>
                    <a:pt x="29582" y="6820"/>
                    <a:pt x="25039" y="2890"/>
                  </a:cubicBezTo>
                  <a:cubicBezTo>
                    <a:pt x="22237" y="465"/>
                    <a:pt x="17141" y="1"/>
                    <a:pt x="136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0" name="Google Shape;2800;p49"/>
            <p:cNvSpPr/>
            <p:nvPr/>
          </p:nvSpPr>
          <p:spPr>
            <a:xfrm>
              <a:off x="4073479" y="1376303"/>
              <a:ext cx="215123" cy="215157"/>
            </a:xfrm>
            <a:custGeom>
              <a:avLst/>
              <a:gdLst/>
              <a:ahLst/>
              <a:cxnLst/>
              <a:rect l="l" t="t" r="r" b="b"/>
              <a:pathLst>
                <a:path w="6286" h="6287" extrusionOk="0">
                  <a:moveTo>
                    <a:pt x="3144" y="0"/>
                  </a:moveTo>
                  <a:cubicBezTo>
                    <a:pt x="1407" y="0"/>
                    <a:pt x="1" y="1408"/>
                    <a:pt x="1" y="3143"/>
                  </a:cubicBezTo>
                  <a:cubicBezTo>
                    <a:pt x="1" y="4879"/>
                    <a:pt x="1407" y="6287"/>
                    <a:pt x="3144" y="6287"/>
                  </a:cubicBezTo>
                  <a:cubicBezTo>
                    <a:pt x="4880" y="6287"/>
                    <a:pt x="6286" y="4879"/>
                    <a:pt x="6286" y="3143"/>
                  </a:cubicBezTo>
                  <a:cubicBezTo>
                    <a:pt x="6286" y="1408"/>
                    <a:pt x="4880" y="0"/>
                    <a:pt x="3144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1" name="Google Shape;2801;p49"/>
            <p:cNvSpPr/>
            <p:nvPr/>
          </p:nvSpPr>
          <p:spPr>
            <a:xfrm>
              <a:off x="4871839" y="1376303"/>
              <a:ext cx="215191" cy="215157"/>
            </a:xfrm>
            <a:custGeom>
              <a:avLst/>
              <a:gdLst/>
              <a:ahLst/>
              <a:cxnLst/>
              <a:rect l="l" t="t" r="r" b="b"/>
              <a:pathLst>
                <a:path w="6288" h="6287" extrusionOk="0">
                  <a:moveTo>
                    <a:pt x="3144" y="0"/>
                  </a:moveTo>
                  <a:cubicBezTo>
                    <a:pt x="1408" y="0"/>
                    <a:pt x="1" y="1408"/>
                    <a:pt x="1" y="3143"/>
                  </a:cubicBezTo>
                  <a:cubicBezTo>
                    <a:pt x="1" y="4879"/>
                    <a:pt x="1408" y="6287"/>
                    <a:pt x="3144" y="6287"/>
                  </a:cubicBezTo>
                  <a:cubicBezTo>
                    <a:pt x="4879" y="6287"/>
                    <a:pt x="6287" y="4879"/>
                    <a:pt x="6287" y="3143"/>
                  </a:cubicBezTo>
                  <a:cubicBezTo>
                    <a:pt x="6287" y="1408"/>
                    <a:pt x="4879" y="0"/>
                    <a:pt x="3144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2" name="Google Shape;2802;p49"/>
            <p:cNvSpPr/>
            <p:nvPr/>
          </p:nvSpPr>
          <p:spPr>
            <a:xfrm>
              <a:off x="4483935" y="1635363"/>
              <a:ext cx="235143" cy="374805"/>
            </a:xfrm>
            <a:custGeom>
              <a:avLst/>
              <a:gdLst/>
              <a:ahLst/>
              <a:cxnLst/>
              <a:rect l="l" t="t" r="r" b="b"/>
              <a:pathLst>
                <a:path w="6871" h="10952" extrusionOk="0">
                  <a:moveTo>
                    <a:pt x="6340" y="0"/>
                  </a:moveTo>
                  <a:lnTo>
                    <a:pt x="891" y="749"/>
                  </a:lnTo>
                  <a:lnTo>
                    <a:pt x="1" y="10951"/>
                  </a:lnTo>
                  <a:cubicBezTo>
                    <a:pt x="1799" y="10735"/>
                    <a:pt x="4728" y="9910"/>
                    <a:pt x="6870" y="6980"/>
                  </a:cubicBezTo>
                  <a:lnTo>
                    <a:pt x="63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3" name="Google Shape;2803;p49"/>
            <p:cNvSpPr/>
            <p:nvPr/>
          </p:nvSpPr>
          <p:spPr>
            <a:xfrm>
              <a:off x="4207697" y="930084"/>
              <a:ext cx="751663" cy="902618"/>
            </a:xfrm>
            <a:custGeom>
              <a:avLst/>
              <a:gdLst/>
              <a:ahLst/>
              <a:cxnLst/>
              <a:rect l="l" t="t" r="r" b="b"/>
              <a:pathLst>
                <a:path w="21964" h="26375" extrusionOk="0">
                  <a:moveTo>
                    <a:pt x="11715" y="0"/>
                  </a:moveTo>
                  <a:cubicBezTo>
                    <a:pt x="9504" y="0"/>
                    <a:pt x="62" y="729"/>
                    <a:pt x="102" y="13193"/>
                  </a:cubicBezTo>
                  <a:cubicBezTo>
                    <a:pt x="1" y="14863"/>
                    <a:pt x="75" y="15364"/>
                    <a:pt x="259" y="17030"/>
                  </a:cubicBezTo>
                  <a:cubicBezTo>
                    <a:pt x="624" y="20325"/>
                    <a:pt x="2200" y="23196"/>
                    <a:pt x="5192" y="24791"/>
                  </a:cubicBezTo>
                  <a:cubicBezTo>
                    <a:pt x="7046" y="25780"/>
                    <a:pt x="9314" y="26374"/>
                    <a:pt x="11530" y="26374"/>
                  </a:cubicBezTo>
                  <a:cubicBezTo>
                    <a:pt x="12902" y="26374"/>
                    <a:pt x="14253" y="26147"/>
                    <a:pt x="15473" y="25645"/>
                  </a:cubicBezTo>
                  <a:cubicBezTo>
                    <a:pt x="17947" y="24627"/>
                    <a:pt x="19855" y="22811"/>
                    <a:pt x="20837" y="20365"/>
                  </a:cubicBezTo>
                  <a:cubicBezTo>
                    <a:pt x="21952" y="17577"/>
                    <a:pt x="21963" y="14012"/>
                    <a:pt x="21814" y="11000"/>
                  </a:cubicBezTo>
                  <a:cubicBezTo>
                    <a:pt x="21272" y="169"/>
                    <a:pt x="12691" y="13"/>
                    <a:pt x="12197" y="13"/>
                  </a:cubicBezTo>
                  <a:cubicBezTo>
                    <a:pt x="12182" y="13"/>
                    <a:pt x="12174" y="13"/>
                    <a:pt x="12174" y="13"/>
                  </a:cubicBezTo>
                  <a:cubicBezTo>
                    <a:pt x="12174" y="13"/>
                    <a:pt x="12008" y="0"/>
                    <a:pt x="11715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4" name="Google Shape;2804;p49"/>
            <p:cNvSpPr/>
            <p:nvPr/>
          </p:nvSpPr>
          <p:spPr>
            <a:xfrm>
              <a:off x="4470520" y="1874265"/>
              <a:ext cx="268818" cy="382163"/>
            </a:xfrm>
            <a:custGeom>
              <a:avLst/>
              <a:gdLst/>
              <a:ahLst/>
              <a:cxnLst/>
              <a:rect l="l" t="t" r="r" b="b"/>
              <a:pathLst>
                <a:path w="7855" h="11167" extrusionOk="0">
                  <a:moveTo>
                    <a:pt x="7265" y="0"/>
                  </a:moveTo>
                  <a:cubicBezTo>
                    <a:pt x="5120" y="2929"/>
                    <a:pt x="2191" y="3754"/>
                    <a:pt x="393" y="3970"/>
                  </a:cubicBezTo>
                  <a:lnTo>
                    <a:pt x="1" y="8460"/>
                  </a:lnTo>
                  <a:cubicBezTo>
                    <a:pt x="1" y="8460"/>
                    <a:pt x="160" y="10705"/>
                    <a:pt x="3794" y="11132"/>
                  </a:cubicBezTo>
                  <a:cubicBezTo>
                    <a:pt x="3988" y="11155"/>
                    <a:pt x="4173" y="11166"/>
                    <a:pt x="4349" y="11166"/>
                  </a:cubicBezTo>
                  <a:cubicBezTo>
                    <a:pt x="7471" y="11166"/>
                    <a:pt x="7854" y="7767"/>
                    <a:pt x="7854" y="7767"/>
                  </a:cubicBezTo>
                  <a:lnTo>
                    <a:pt x="7265" y="0"/>
                  </a:ln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5" name="Google Shape;2805;p49"/>
            <p:cNvSpPr/>
            <p:nvPr/>
          </p:nvSpPr>
          <p:spPr>
            <a:xfrm>
              <a:off x="4393008" y="1420107"/>
              <a:ext cx="38261" cy="76419"/>
            </a:xfrm>
            <a:custGeom>
              <a:avLst/>
              <a:gdLst/>
              <a:ahLst/>
              <a:cxnLst/>
              <a:rect l="l" t="t" r="r" b="b"/>
              <a:pathLst>
                <a:path w="1118" h="2233" extrusionOk="0">
                  <a:moveTo>
                    <a:pt x="560" y="1"/>
                  </a:moveTo>
                  <a:cubicBezTo>
                    <a:pt x="250" y="1"/>
                    <a:pt x="1" y="501"/>
                    <a:pt x="1" y="1116"/>
                  </a:cubicBezTo>
                  <a:cubicBezTo>
                    <a:pt x="1" y="1734"/>
                    <a:pt x="250" y="2233"/>
                    <a:pt x="560" y="2233"/>
                  </a:cubicBezTo>
                  <a:cubicBezTo>
                    <a:pt x="868" y="2233"/>
                    <a:pt x="1118" y="1734"/>
                    <a:pt x="1118" y="1116"/>
                  </a:cubicBezTo>
                  <a:cubicBezTo>
                    <a:pt x="1118" y="501"/>
                    <a:pt x="868" y="1"/>
                    <a:pt x="5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6" name="Google Shape;2806;p49"/>
            <p:cNvSpPr/>
            <p:nvPr/>
          </p:nvSpPr>
          <p:spPr>
            <a:xfrm>
              <a:off x="4746279" y="1426575"/>
              <a:ext cx="38192" cy="76419"/>
            </a:xfrm>
            <a:custGeom>
              <a:avLst/>
              <a:gdLst/>
              <a:ahLst/>
              <a:cxnLst/>
              <a:rect l="l" t="t" r="r" b="b"/>
              <a:pathLst>
                <a:path w="1116" h="2233" extrusionOk="0">
                  <a:moveTo>
                    <a:pt x="558" y="0"/>
                  </a:moveTo>
                  <a:cubicBezTo>
                    <a:pt x="250" y="0"/>
                    <a:pt x="0" y="502"/>
                    <a:pt x="0" y="1117"/>
                  </a:cubicBezTo>
                  <a:cubicBezTo>
                    <a:pt x="0" y="1733"/>
                    <a:pt x="250" y="2232"/>
                    <a:pt x="558" y="2232"/>
                  </a:cubicBezTo>
                  <a:cubicBezTo>
                    <a:pt x="866" y="2232"/>
                    <a:pt x="1115" y="1733"/>
                    <a:pt x="1115" y="1117"/>
                  </a:cubicBezTo>
                  <a:cubicBezTo>
                    <a:pt x="1115" y="502"/>
                    <a:pt x="866" y="3"/>
                    <a:pt x="5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7" name="Google Shape;2807;p49"/>
            <p:cNvSpPr/>
            <p:nvPr/>
          </p:nvSpPr>
          <p:spPr>
            <a:xfrm>
              <a:off x="4533043" y="1573284"/>
              <a:ext cx="105268" cy="30937"/>
            </a:xfrm>
            <a:custGeom>
              <a:avLst/>
              <a:gdLst/>
              <a:ahLst/>
              <a:cxnLst/>
              <a:rect l="l" t="t" r="r" b="b"/>
              <a:pathLst>
                <a:path w="3076" h="904" extrusionOk="0">
                  <a:moveTo>
                    <a:pt x="3075" y="0"/>
                  </a:moveTo>
                  <a:lnTo>
                    <a:pt x="3075" y="0"/>
                  </a:lnTo>
                  <a:cubicBezTo>
                    <a:pt x="2831" y="176"/>
                    <a:pt x="2600" y="347"/>
                    <a:pt x="2344" y="452"/>
                  </a:cubicBezTo>
                  <a:cubicBezTo>
                    <a:pt x="2125" y="553"/>
                    <a:pt x="1893" y="605"/>
                    <a:pt x="1660" y="605"/>
                  </a:cubicBezTo>
                  <a:cubicBezTo>
                    <a:pt x="1626" y="605"/>
                    <a:pt x="1593" y="604"/>
                    <a:pt x="1559" y="602"/>
                  </a:cubicBezTo>
                  <a:cubicBezTo>
                    <a:pt x="1291" y="593"/>
                    <a:pt x="1026" y="519"/>
                    <a:pt x="765" y="412"/>
                  </a:cubicBezTo>
                  <a:cubicBezTo>
                    <a:pt x="507" y="302"/>
                    <a:pt x="249" y="168"/>
                    <a:pt x="0" y="3"/>
                  </a:cubicBezTo>
                  <a:lnTo>
                    <a:pt x="0" y="3"/>
                  </a:lnTo>
                  <a:cubicBezTo>
                    <a:pt x="337" y="494"/>
                    <a:pt x="900" y="867"/>
                    <a:pt x="1546" y="901"/>
                  </a:cubicBezTo>
                  <a:cubicBezTo>
                    <a:pt x="1572" y="903"/>
                    <a:pt x="1598" y="903"/>
                    <a:pt x="1624" y="903"/>
                  </a:cubicBezTo>
                  <a:cubicBezTo>
                    <a:pt x="1918" y="903"/>
                    <a:pt x="2215" y="821"/>
                    <a:pt x="2453" y="659"/>
                  </a:cubicBezTo>
                  <a:cubicBezTo>
                    <a:pt x="2593" y="588"/>
                    <a:pt x="2697" y="468"/>
                    <a:pt x="2810" y="367"/>
                  </a:cubicBezTo>
                  <a:cubicBezTo>
                    <a:pt x="2908" y="250"/>
                    <a:pt x="2995" y="126"/>
                    <a:pt x="30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8" name="Google Shape;2808;p49"/>
            <p:cNvSpPr/>
            <p:nvPr/>
          </p:nvSpPr>
          <p:spPr>
            <a:xfrm>
              <a:off x="4352900" y="1520754"/>
              <a:ext cx="80320" cy="80320"/>
            </a:xfrm>
            <a:custGeom>
              <a:avLst/>
              <a:gdLst/>
              <a:ahLst/>
              <a:cxnLst/>
              <a:rect l="l" t="t" r="r" b="b"/>
              <a:pathLst>
                <a:path w="2347" h="2347" extrusionOk="0">
                  <a:moveTo>
                    <a:pt x="1173" y="1"/>
                  </a:moveTo>
                  <a:cubicBezTo>
                    <a:pt x="525" y="1"/>
                    <a:pt x="1" y="525"/>
                    <a:pt x="1" y="1174"/>
                  </a:cubicBezTo>
                  <a:cubicBezTo>
                    <a:pt x="1" y="1822"/>
                    <a:pt x="525" y="2347"/>
                    <a:pt x="1173" y="2347"/>
                  </a:cubicBezTo>
                  <a:cubicBezTo>
                    <a:pt x="1822" y="2347"/>
                    <a:pt x="2347" y="1822"/>
                    <a:pt x="2347" y="1174"/>
                  </a:cubicBezTo>
                  <a:cubicBezTo>
                    <a:pt x="2347" y="525"/>
                    <a:pt x="1822" y="1"/>
                    <a:pt x="1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09" name="Google Shape;2809;p49"/>
            <p:cNvSpPr/>
            <p:nvPr/>
          </p:nvSpPr>
          <p:spPr>
            <a:xfrm>
              <a:off x="4725233" y="1533210"/>
              <a:ext cx="80320" cy="80320"/>
            </a:xfrm>
            <a:custGeom>
              <a:avLst/>
              <a:gdLst/>
              <a:ahLst/>
              <a:cxnLst/>
              <a:rect l="l" t="t" r="r" b="b"/>
              <a:pathLst>
                <a:path w="2347" h="2347" extrusionOk="0">
                  <a:moveTo>
                    <a:pt x="1173" y="0"/>
                  </a:moveTo>
                  <a:cubicBezTo>
                    <a:pt x="525" y="0"/>
                    <a:pt x="1" y="525"/>
                    <a:pt x="1" y="1174"/>
                  </a:cubicBezTo>
                  <a:cubicBezTo>
                    <a:pt x="1" y="1821"/>
                    <a:pt x="525" y="2346"/>
                    <a:pt x="1173" y="2346"/>
                  </a:cubicBezTo>
                  <a:cubicBezTo>
                    <a:pt x="1820" y="2346"/>
                    <a:pt x="2347" y="1821"/>
                    <a:pt x="2347" y="1174"/>
                  </a:cubicBezTo>
                  <a:cubicBezTo>
                    <a:pt x="2347" y="525"/>
                    <a:pt x="1820" y="0"/>
                    <a:pt x="1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0" name="Google Shape;2810;p49"/>
            <p:cNvSpPr/>
            <p:nvPr/>
          </p:nvSpPr>
          <p:spPr>
            <a:xfrm>
              <a:off x="4050413" y="800213"/>
              <a:ext cx="950017" cy="555876"/>
            </a:xfrm>
            <a:custGeom>
              <a:avLst/>
              <a:gdLst/>
              <a:ahLst/>
              <a:cxnLst/>
              <a:rect l="l" t="t" r="r" b="b"/>
              <a:pathLst>
                <a:path w="27760" h="16243" extrusionOk="0">
                  <a:moveTo>
                    <a:pt x="10866" y="0"/>
                  </a:moveTo>
                  <a:cubicBezTo>
                    <a:pt x="10770" y="0"/>
                    <a:pt x="10673" y="4"/>
                    <a:pt x="10572" y="12"/>
                  </a:cubicBezTo>
                  <a:cubicBezTo>
                    <a:pt x="7927" y="217"/>
                    <a:pt x="7583" y="2840"/>
                    <a:pt x="7583" y="2840"/>
                  </a:cubicBezTo>
                  <a:cubicBezTo>
                    <a:pt x="7583" y="2840"/>
                    <a:pt x="6662" y="1419"/>
                    <a:pt x="5127" y="1419"/>
                  </a:cubicBezTo>
                  <a:cubicBezTo>
                    <a:pt x="4473" y="1419"/>
                    <a:pt x="3708" y="1677"/>
                    <a:pt x="2856" y="2412"/>
                  </a:cubicBezTo>
                  <a:cubicBezTo>
                    <a:pt x="0" y="4872"/>
                    <a:pt x="3818" y="7984"/>
                    <a:pt x="3818" y="7984"/>
                  </a:cubicBezTo>
                  <a:cubicBezTo>
                    <a:pt x="3818" y="7984"/>
                    <a:pt x="2144" y="10084"/>
                    <a:pt x="3271" y="12954"/>
                  </a:cubicBezTo>
                  <a:cubicBezTo>
                    <a:pt x="3729" y="14123"/>
                    <a:pt x="4668" y="14470"/>
                    <a:pt x="5620" y="14470"/>
                  </a:cubicBezTo>
                  <a:cubicBezTo>
                    <a:pt x="6033" y="14470"/>
                    <a:pt x="6448" y="14404"/>
                    <a:pt x="6827" y="14313"/>
                  </a:cubicBezTo>
                  <a:cubicBezTo>
                    <a:pt x="7727" y="14095"/>
                    <a:pt x="8496" y="13517"/>
                    <a:pt x="8964" y="12717"/>
                  </a:cubicBezTo>
                  <a:cubicBezTo>
                    <a:pt x="9787" y="11315"/>
                    <a:pt x="11151" y="9899"/>
                    <a:pt x="13253" y="8966"/>
                  </a:cubicBezTo>
                  <a:cubicBezTo>
                    <a:pt x="13866" y="8695"/>
                    <a:pt x="14520" y="8548"/>
                    <a:pt x="15171" y="8548"/>
                  </a:cubicBezTo>
                  <a:cubicBezTo>
                    <a:pt x="15781" y="8548"/>
                    <a:pt x="16388" y="8677"/>
                    <a:pt x="16959" y="8953"/>
                  </a:cubicBezTo>
                  <a:cubicBezTo>
                    <a:pt x="17461" y="9196"/>
                    <a:pt x="17907" y="9535"/>
                    <a:pt x="18293" y="9935"/>
                  </a:cubicBezTo>
                  <a:cubicBezTo>
                    <a:pt x="18874" y="10535"/>
                    <a:pt x="19128" y="11356"/>
                    <a:pt x="19651" y="12000"/>
                  </a:cubicBezTo>
                  <a:cubicBezTo>
                    <a:pt x="19972" y="12395"/>
                    <a:pt x="20386" y="12727"/>
                    <a:pt x="20875" y="12867"/>
                  </a:cubicBezTo>
                  <a:cubicBezTo>
                    <a:pt x="21083" y="12926"/>
                    <a:pt x="21277" y="12953"/>
                    <a:pt x="21457" y="12953"/>
                  </a:cubicBezTo>
                  <a:cubicBezTo>
                    <a:pt x="23042" y="12953"/>
                    <a:pt x="23609" y="10844"/>
                    <a:pt x="23721" y="9501"/>
                  </a:cubicBezTo>
                  <a:cubicBezTo>
                    <a:pt x="23756" y="9499"/>
                    <a:pt x="23791" y="9497"/>
                    <a:pt x="23824" y="9497"/>
                  </a:cubicBezTo>
                  <a:cubicBezTo>
                    <a:pt x="26350" y="9497"/>
                    <a:pt x="26462" y="16106"/>
                    <a:pt x="27151" y="16240"/>
                  </a:cubicBezTo>
                  <a:cubicBezTo>
                    <a:pt x="27163" y="16242"/>
                    <a:pt x="27175" y="16243"/>
                    <a:pt x="27188" y="16243"/>
                  </a:cubicBezTo>
                  <a:cubicBezTo>
                    <a:pt x="27448" y="16243"/>
                    <a:pt x="27760" y="15733"/>
                    <a:pt x="27545" y="15093"/>
                  </a:cubicBezTo>
                  <a:cubicBezTo>
                    <a:pt x="27210" y="14093"/>
                    <a:pt x="26782" y="12296"/>
                    <a:pt x="27151" y="10340"/>
                  </a:cubicBezTo>
                  <a:cubicBezTo>
                    <a:pt x="27710" y="7366"/>
                    <a:pt x="26479" y="4443"/>
                    <a:pt x="23864" y="3886"/>
                  </a:cubicBezTo>
                  <a:cubicBezTo>
                    <a:pt x="23554" y="3820"/>
                    <a:pt x="23266" y="3794"/>
                    <a:pt x="23003" y="3794"/>
                  </a:cubicBezTo>
                  <a:cubicBezTo>
                    <a:pt x="21894" y="3794"/>
                    <a:pt x="21233" y="4267"/>
                    <a:pt x="21233" y="4267"/>
                  </a:cubicBezTo>
                  <a:cubicBezTo>
                    <a:pt x="21233" y="4267"/>
                    <a:pt x="21782" y="1090"/>
                    <a:pt x="18707" y="475"/>
                  </a:cubicBezTo>
                  <a:cubicBezTo>
                    <a:pt x="18376" y="409"/>
                    <a:pt x="18063" y="379"/>
                    <a:pt x="17769" y="379"/>
                  </a:cubicBezTo>
                  <a:cubicBezTo>
                    <a:pt x="15320" y="379"/>
                    <a:pt x="14105" y="2412"/>
                    <a:pt x="14105" y="2412"/>
                  </a:cubicBezTo>
                  <a:cubicBezTo>
                    <a:pt x="14105" y="2412"/>
                    <a:pt x="13284" y="0"/>
                    <a:pt x="108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1" name="Google Shape;2811;p49"/>
            <p:cNvSpPr/>
            <p:nvPr/>
          </p:nvSpPr>
          <p:spPr>
            <a:xfrm>
              <a:off x="4705452" y="1327195"/>
              <a:ext cx="135590" cy="49246"/>
            </a:xfrm>
            <a:custGeom>
              <a:avLst/>
              <a:gdLst/>
              <a:ahLst/>
              <a:cxnLst/>
              <a:rect l="l" t="t" r="r" b="b"/>
              <a:pathLst>
                <a:path w="3962" h="1439" extrusionOk="0">
                  <a:moveTo>
                    <a:pt x="2118" y="0"/>
                  </a:moveTo>
                  <a:cubicBezTo>
                    <a:pt x="2039" y="0"/>
                    <a:pt x="1960" y="5"/>
                    <a:pt x="1882" y="13"/>
                  </a:cubicBezTo>
                  <a:cubicBezTo>
                    <a:pt x="1450" y="58"/>
                    <a:pt x="1045" y="230"/>
                    <a:pt x="721" y="480"/>
                  </a:cubicBezTo>
                  <a:cubicBezTo>
                    <a:pt x="400" y="734"/>
                    <a:pt x="132" y="1049"/>
                    <a:pt x="1" y="1438"/>
                  </a:cubicBezTo>
                  <a:cubicBezTo>
                    <a:pt x="737" y="1127"/>
                    <a:pt x="1350" y="869"/>
                    <a:pt x="1969" y="813"/>
                  </a:cubicBezTo>
                  <a:cubicBezTo>
                    <a:pt x="2083" y="801"/>
                    <a:pt x="2198" y="794"/>
                    <a:pt x="2315" y="794"/>
                  </a:cubicBezTo>
                  <a:cubicBezTo>
                    <a:pt x="2507" y="794"/>
                    <a:pt x="2704" y="813"/>
                    <a:pt x="2905" y="858"/>
                  </a:cubicBezTo>
                  <a:cubicBezTo>
                    <a:pt x="3235" y="906"/>
                    <a:pt x="3562" y="1036"/>
                    <a:pt x="3961" y="1140"/>
                  </a:cubicBezTo>
                  <a:cubicBezTo>
                    <a:pt x="3870" y="963"/>
                    <a:pt x="3756" y="792"/>
                    <a:pt x="3619" y="642"/>
                  </a:cubicBezTo>
                  <a:cubicBezTo>
                    <a:pt x="3468" y="508"/>
                    <a:pt x="3321" y="356"/>
                    <a:pt x="3128" y="266"/>
                  </a:cubicBezTo>
                  <a:cubicBezTo>
                    <a:pt x="2833" y="90"/>
                    <a:pt x="2475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2" name="Google Shape;2812;p49"/>
            <p:cNvSpPr/>
            <p:nvPr/>
          </p:nvSpPr>
          <p:spPr>
            <a:xfrm>
              <a:off x="4324598" y="1315251"/>
              <a:ext cx="145959" cy="50923"/>
            </a:xfrm>
            <a:custGeom>
              <a:avLst/>
              <a:gdLst/>
              <a:ahLst/>
              <a:cxnLst/>
              <a:rect l="l" t="t" r="r" b="b"/>
              <a:pathLst>
                <a:path w="4265" h="1488" extrusionOk="0">
                  <a:moveTo>
                    <a:pt x="2318" y="0"/>
                  </a:moveTo>
                  <a:cubicBezTo>
                    <a:pt x="2292" y="0"/>
                    <a:pt x="2266" y="1"/>
                    <a:pt x="2239" y="2"/>
                  </a:cubicBezTo>
                  <a:cubicBezTo>
                    <a:pt x="1775" y="4"/>
                    <a:pt x="1350" y="164"/>
                    <a:pt x="965" y="357"/>
                  </a:cubicBezTo>
                  <a:cubicBezTo>
                    <a:pt x="781" y="469"/>
                    <a:pt x="601" y="591"/>
                    <a:pt x="437" y="722"/>
                  </a:cubicBezTo>
                  <a:cubicBezTo>
                    <a:pt x="281" y="871"/>
                    <a:pt x="129" y="1018"/>
                    <a:pt x="0" y="1192"/>
                  </a:cubicBezTo>
                  <a:cubicBezTo>
                    <a:pt x="221" y="1171"/>
                    <a:pt x="420" y="1121"/>
                    <a:pt x="615" y="1075"/>
                  </a:cubicBezTo>
                  <a:cubicBezTo>
                    <a:pt x="809" y="1028"/>
                    <a:pt x="1006" y="1000"/>
                    <a:pt x="1187" y="949"/>
                  </a:cubicBezTo>
                  <a:cubicBezTo>
                    <a:pt x="1562" y="886"/>
                    <a:pt x="1917" y="806"/>
                    <a:pt x="2261" y="806"/>
                  </a:cubicBezTo>
                  <a:cubicBezTo>
                    <a:pt x="2305" y="804"/>
                    <a:pt x="2349" y="803"/>
                    <a:pt x="2393" y="803"/>
                  </a:cubicBezTo>
                  <a:cubicBezTo>
                    <a:pt x="3027" y="803"/>
                    <a:pt x="3627" y="990"/>
                    <a:pt x="4265" y="1488"/>
                  </a:cubicBezTo>
                  <a:cubicBezTo>
                    <a:pt x="4213" y="1048"/>
                    <a:pt x="3935" y="653"/>
                    <a:pt x="3561" y="379"/>
                  </a:cubicBezTo>
                  <a:cubicBezTo>
                    <a:pt x="3204" y="123"/>
                    <a:pt x="2751" y="0"/>
                    <a:pt x="23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3" name="Google Shape;2813;p49"/>
            <p:cNvSpPr/>
            <p:nvPr/>
          </p:nvSpPr>
          <p:spPr>
            <a:xfrm>
              <a:off x="4202871" y="1336503"/>
              <a:ext cx="300097" cy="222207"/>
            </a:xfrm>
            <a:custGeom>
              <a:avLst/>
              <a:gdLst/>
              <a:ahLst/>
              <a:cxnLst/>
              <a:rect l="l" t="t" r="r" b="b"/>
              <a:pathLst>
                <a:path w="8769" h="6493" extrusionOk="0">
                  <a:moveTo>
                    <a:pt x="8365" y="403"/>
                  </a:moveTo>
                  <a:lnTo>
                    <a:pt x="8365" y="6091"/>
                  </a:lnTo>
                  <a:lnTo>
                    <a:pt x="401" y="6091"/>
                  </a:lnTo>
                  <a:lnTo>
                    <a:pt x="401" y="403"/>
                  </a:lnTo>
                  <a:close/>
                  <a:moveTo>
                    <a:pt x="1" y="1"/>
                  </a:moveTo>
                  <a:lnTo>
                    <a:pt x="1" y="6493"/>
                  </a:lnTo>
                  <a:lnTo>
                    <a:pt x="8769" y="6493"/>
                  </a:lnTo>
                  <a:lnTo>
                    <a:pt x="87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4" name="Google Shape;2814;p49"/>
            <p:cNvSpPr/>
            <p:nvPr/>
          </p:nvSpPr>
          <p:spPr>
            <a:xfrm>
              <a:off x="4665002" y="1343313"/>
              <a:ext cx="298352" cy="222138"/>
            </a:xfrm>
            <a:custGeom>
              <a:avLst/>
              <a:gdLst/>
              <a:ahLst/>
              <a:cxnLst/>
              <a:rect l="l" t="t" r="r" b="b"/>
              <a:pathLst>
                <a:path w="8718" h="6491" extrusionOk="0">
                  <a:moveTo>
                    <a:pt x="8315" y="401"/>
                  </a:moveTo>
                  <a:lnTo>
                    <a:pt x="8315" y="6090"/>
                  </a:lnTo>
                  <a:lnTo>
                    <a:pt x="401" y="6090"/>
                  </a:lnTo>
                  <a:lnTo>
                    <a:pt x="401" y="401"/>
                  </a:lnTo>
                  <a:close/>
                  <a:moveTo>
                    <a:pt x="1" y="0"/>
                  </a:moveTo>
                  <a:lnTo>
                    <a:pt x="1" y="6490"/>
                  </a:lnTo>
                  <a:lnTo>
                    <a:pt x="8717" y="6490"/>
                  </a:lnTo>
                  <a:lnTo>
                    <a:pt x="87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5" name="Google Shape;2815;p49"/>
            <p:cNvSpPr/>
            <p:nvPr/>
          </p:nvSpPr>
          <p:spPr>
            <a:xfrm>
              <a:off x="4541492" y="1340333"/>
              <a:ext cx="84976" cy="201813"/>
            </a:xfrm>
            <a:custGeom>
              <a:avLst/>
              <a:gdLst/>
              <a:ahLst/>
              <a:cxnLst/>
              <a:rect l="l" t="t" r="r" b="b"/>
              <a:pathLst>
                <a:path w="1181" h="2805" extrusionOk="0">
                  <a:moveTo>
                    <a:pt x="590" y="1"/>
                  </a:moveTo>
                  <a:cubicBezTo>
                    <a:pt x="265" y="1"/>
                    <a:pt x="1" y="1220"/>
                    <a:pt x="1" y="1993"/>
                  </a:cubicBezTo>
                  <a:cubicBezTo>
                    <a:pt x="1" y="2767"/>
                    <a:pt x="265" y="2804"/>
                    <a:pt x="590" y="2804"/>
                  </a:cubicBezTo>
                  <a:cubicBezTo>
                    <a:pt x="916" y="2804"/>
                    <a:pt x="1181" y="2767"/>
                    <a:pt x="1181" y="1993"/>
                  </a:cubicBezTo>
                  <a:cubicBezTo>
                    <a:pt x="1181" y="1220"/>
                    <a:pt x="916" y="1"/>
                    <a:pt x="5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16" name="Google Shape;2816;p49"/>
            <p:cNvSpPr/>
            <p:nvPr/>
          </p:nvSpPr>
          <p:spPr>
            <a:xfrm>
              <a:off x="4492045" y="1427054"/>
              <a:ext cx="184528" cy="43428"/>
            </a:xfrm>
            <a:custGeom>
              <a:avLst/>
              <a:gdLst/>
              <a:ahLst/>
              <a:cxnLst/>
              <a:rect l="l" t="t" r="r" b="b"/>
              <a:pathLst>
                <a:path w="5392" h="1269" extrusionOk="0">
                  <a:moveTo>
                    <a:pt x="2957" y="0"/>
                  </a:moveTo>
                  <a:cubicBezTo>
                    <a:pt x="1377" y="0"/>
                    <a:pt x="20" y="925"/>
                    <a:pt x="0" y="939"/>
                  </a:cubicBezTo>
                  <a:lnTo>
                    <a:pt x="230" y="1268"/>
                  </a:lnTo>
                  <a:cubicBezTo>
                    <a:pt x="306" y="1215"/>
                    <a:pt x="1523" y="389"/>
                    <a:pt x="2932" y="389"/>
                  </a:cubicBezTo>
                  <a:cubicBezTo>
                    <a:pt x="3653" y="389"/>
                    <a:pt x="4424" y="605"/>
                    <a:pt x="5117" y="1251"/>
                  </a:cubicBezTo>
                  <a:lnTo>
                    <a:pt x="5391" y="956"/>
                  </a:lnTo>
                  <a:cubicBezTo>
                    <a:pt x="4619" y="239"/>
                    <a:pt x="3759" y="0"/>
                    <a:pt x="29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857" name="Google Shape;2857;p4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872333" y="2767885"/>
            <a:ext cx="1513267" cy="1322233"/>
            <a:chOff x="654250" y="2075913"/>
            <a:chExt cx="1134950" cy="991675"/>
          </a:xfrm>
        </p:grpSpPr>
        <p:sp>
          <p:nvSpPr>
            <p:cNvPr id="2858" name="Google Shape;2858;p49"/>
            <p:cNvSpPr/>
            <p:nvPr/>
          </p:nvSpPr>
          <p:spPr>
            <a:xfrm>
              <a:off x="655450" y="2087188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59" name="Google Shape;2859;p49"/>
            <p:cNvSpPr/>
            <p:nvPr/>
          </p:nvSpPr>
          <p:spPr>
            <a:xfrm>
              <a:off x="673425" y="2075913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0" name="Google Shape;2860;p49"/>
            <p:cNvSpPr/>
            <p:nvPr/>
          </p:nvSpPr>
          <p:spPr>
            <a:xfrm>
              <a:off x="654250" y="2368463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1" name="Google Shape;2861;p49"/>
            <p:cNvSpPr/>
            <p:nvPr/>
          </p:nvSpPr>
          <p:spPr>
            <a:xfrm>
              <a:off x="658650" y="23528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2" name="Google Shape;2862;p49"/>
            <p:cNvSpPr/>
            <p:nvPr/>
          </p:nvSpPr>
          <p:spPr>
            <a:xfrm>
              <a:off x="708800" y="2388163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3" name="Google Shape;2863;p49"/>
            <p:cNvSpPr/>
            <p:nvPr/>
          </p:nvSpPr>
          <p:spPr>
            <a:xfrm>
              <a:off x="675350" y="23820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4" name="Google Shape;2864;p49"/>
            <p:cNvSpPr/>
            <p:nvPr/>
          </p:nvSpPr>
          <p:spPr>
            <a:xfrm>
              <a:off x="690600" y="23928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5" name="Google Shape;2865;p49"/>
            <p:cNvSpPr/>
            <p:nvPr/>
          </p:nvSpPr>
          <p:spPr>
            <a:xfrm>
              <a:off x="758150" y="24229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6" name="Google Shape;2866;p49"/>
            <p:cNvSpPr/>
            <p:nvPr/>
          </p:nvSpPr>
          <p:spPr>
            <a:xfrm>
              <a:off x="724750" y="2416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7" name="Google Shape;2867;p49"/>
            <p:cNvSpPr/>
            <p:nvPr/>
          </p:nvSpPr>
          <p:spPr>
            <a:xfrm>
              <a:off x="740000" y="2427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8" name="Google Shape;2868;p49"/>
            <p:cNvSpPr/>
            <p:nvPr/>
          </p:nvSpPr>
          <p:spPr>
            <a:xfrm>
              <a:off x="807600" y="24577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69" name="Google Shape;2869;p49"/>
            <p:cNvSpPr/>
            <p:nvPr/>
          </p:nvSpPr>
          <p:spPr>
            <a:xfrm>
              <a:off x="774150" y="2451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0" name="Google Shape;2870;p49"/>
            <p:cNvSpPr/>
            <p:nvPr/>
          </p:nvSpPr>
          <p:spPr>
            <a:xfrm>
              <a:off x="789425" y="24624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1" name="Google Shape;2871;p49"/>
            <p:cNvSpPr/>
            <p:nvPr/>
          </p:nvSpPr>
          <p:spPr>
            <a:xfrm>
              <a:off x="857000" y="24925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2" name="Google Shape;2872;p49"/>
            <p:cNvSpPr/>
            <p:nvPr/>
          </p:nvSpPr>
          <p:spPr>
            <a:xfrm>
              <a:off x="823525" y="24864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3" name="Google Shape;2873;p49"/>
            <p:cNvSpPr/>
            <p:nvPr/>
          </p:nvSpPr>
          <p:spPr>
            <a:xfrm>
              <a:off x="838825" y="24971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4" name="Google Shape;2874;p49"/>
            <p:cNvSpPr/>
            <p:nvPr/>
          </p:nvSpPr>
          <p:spPr>
            <a:xfrm>
              <a:off x="906375" y="25273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5" name="Google Shape;2875;p49"/>
            <p:cNvSpPr/>
            <p:nvPr/>
          </p:nvSpPr>
          <p:spPr>
            <a:xfrm>
              <a:off x="872975" y="25212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6" name="Google Shape;2876;p49"/>
            <p:cNvSpPr/>
            <p:nvPr/>
          </p:nvSpPr>
          <p:spPr>
            <a:xfrm>
              <a:off x="888250" y="25320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7" name="Google Shape;2877;p49"/>
            <p:cNvSpPr/>
            <p:nvPr/>
          </p:nvSpPr>
          <p:spPr>
            <a:xfrm>
              <a:off x="955800" y="2562163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8" name="Google Shape;2878;p49"/>
            <p:cNvSpPr/>
            <p:nvPr/>
          </p:nvSpPr>
          <p:spPr>
            <a:xfrm>
              <a:off x="922375" y="25560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79" name="Google Shape;2879;p49"/>
            <p:cNvSpPr/>
            <p:nvPr/>
          </p:nvSpPr>
          <p:spPr>
            <a:xfrm>
              <a:off x="937625" y="25667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0" name="Google Shape;2880;p49"/>
            <p:cNvSpPr/>
            <p:nvPr/>
          </p:nvSpPr>
          <p:spPr>
            <a:xfrm>
              <a:off x="1005175" y="25968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1" name="Google Shape;2881;p49"/>
            <p:cNvSpPr/>
            <p:nvPr/>
          </p:nvSpPr>
          <p:spPr>
            <a:xfrm>
              <a:off x="971775" y="25908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2" name="Google Shape;2882;p49"/>
            <p:cNvSpPr/>
            <p:nvPr/>
          </p:nvSpPr>
          <p:spPr>
            <a:xfrm>
              <a:off x="987025" y="26015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3" name="Google Shape;2883;p49"/>
            <p:cNvSpPr/>
            <p:nvPr/>
          </p:nvSpPr>
          <p:spPr>
            <a:xfrm>
              <a:off x="1054600" y="26316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4" name="Google Shape;2884;p49"/>
            <p:cNvSpPr/>
            <p:nvPr/>
          </p:nvSpPr>
          <p:spPr>
            <a:xfrm>
              <a:off x="1021175" y="2625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5" name="Google Shape;2885;p49"/>
            <p:cNvSpPr/>
            <p:nvPr/>
          </p:nvSpPr>
          <p:spPr>
            <a:xfrm>
              <a:off x="1036425" y="26363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6" name="Google Shape;2886;p49"/>
            <p:cNvSpPr/>
            <p:nvPr/>
          </p:nvSpPr>
          <p:spPr>
            <a:xfrm>
              <a:off x="1104000" y="26664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7" name="Google Shape;2887;p49"/>
            <p:cNvSpPr/>
            <p:nvPr/>
          </p:nvSpPr>
          <p:spPr>
            <a:xfrm>
              <a:off x="1070600" y="26604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8" name="Google Shape;2888;p49"/>
            <p:cNvSpPr/>
            <p:nvPr/>
          </p:nvSpPr>
          <p:spPr>
            <a:xfrm>
              <a:off x="1085825" y="2671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89" name="Google Shape;2889;p49"/>
            <p:cNvSpPr/>
            <p:nvPr/>
          </p:nvSpPr>
          <p:spPr>
            <a:xfrm>
              <a:off x="1153375" y="27012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0" name="Google Shape;2890;p49"/>
            <p:cNvSpPr/>
            <p:nvPr/>
          </p:nvSpPr>
          <p:spPr>
            <a:xfrm>
              <a:off x="1119975" y="26952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1" name="Google Shape;2891;p49"/>
            <p:cNvSpPr/>
            <p:nvPr/>
          </p:nvSpPr>
          <p:spPr>
            <a:xfrm>
              <a:off x="1135250" y="27059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2" name="Google Shape;2892;p49"/>
            <p:cNvSpPr/>
            <p:nvPr/>
          </p:nvSpPr>
          <p:spPr>
            <a:xfrm>
              <a:off x="1202800" y="273606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3" name="Google Shape;2893;p49"/>
            <p:cNvSpPr/>
            <p:nvPr/>
          </p:nvSpPr>
          <p:spPr>
            <a:xfrm>
              <a:off x="1169375" y="27299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4" name="Google Shape;2894;p49"/>
            <p:cNvSpPr/>
            <p:nvPr/>
          </p:nvSpPr>
          <p:spPr>
            <a:xfrm>
              <a:off x="1184625" y="2740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5" name="Google Shape;2895;p49"/>
            <p:cNvSpPr/>
            <p:nvPr/>
          </p:nvSpPr>
          <p:spPr>
            <a:xfrm>
              <a:off x="1252175" y="27708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6" name="Google Shape;2896;p49"/>
            <p:cNvSpPr/>
            <p:nvPr/>
          </p:nvSpPr>
          <p:spPr>
            <a:xfrm>
              <a:off x="1218775" y="2764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7" name="Google Shape;2897;p49"/>
            <p:cNvSpPr/>
            <p:nvPr/>
          </p:nvSpPr>
          <p:spPr>
            <a:xfrm>
              <a:off x="1234025" y="27755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8" name="Google Shape;2898;p49"/>
            <p:cNvSpPr/>
            <p:nvPr/>
          </p:nvSpPr>
          <p:spPr>
            <a:xfrm>
              <a:off x="1301575" y="2805688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99" name="Google Shape;2899;p49"/>
            <p:cNvSpPr/>
            <p:nvPr/>
          </p:nvSpPr>
          <p:spPr>
            <a:xfrm>
              <a:off x="1268175" y="27995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0" name="Google Shape;2900;p49"/>
            <p:cNvSpPr/>
            <p:nvPr/>
          </p:nvSpPr>
          <p:spPr>
            <a:xfrm>
              <a:off x="1283425" y="2810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1" name="Google Shape;2901;p49"/>
            <p:cNvSpPr/>
            <p:nvPr/>
          </p:nvSpPr>
          <p:spPr>
            <a:xfrm>
              <a:off x="1351025" y="2840413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2" name="Google Shape;2902;p49"/>
            <p:cNvSpPr/>
            <p:nvPr/>
          </p:nvSpPr>
          <p:spPr>
            <a:xfrm>
              <a:off x="1317550" y="283433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3" name="Google Shape;2903;p49"/>
            <p:cNvSpPr/>
            <p:nvPr/>
          </p:nvSpPr>
          <p:spPr>
            <a:xfrm>
              <a:off x="1332825" y="28450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4" name="Google Shape;2904;p49"/>
            <p:cNvSpPr/>
            <p:nvPr/>
          </p:nvSpPr>
          <p:spPr>
            <a:xfrm>
              <a:off x="1400375" y="287523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5" name="Google Shape;2905;p49"/>
            <p:cNvSpPr/>
            <p:nvPr/>
          </p:nvSpPr>
          <p:spPr>
            <a:xfrm>
              <a:off x="1366975" y="2869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6" name="Google Shape;2906;p49"/>
            <p:cNvSpPr/>
            <p:nvPr/>
          </p:nvSpPr>
          <p:spPr>
            <a:xfrm>
              <a:off x="1382275" y="28798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7" name="Google Shape;2907;p49"/>
            <p:cNvSpPr/>
            <p:nvPr/>
          </p:nvSpPr>
          <p:spPr>
            <a:xfrm>
              <a:off x="1449825" y="2910038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8" name="Google Shape;2908;p49"/>
            <p:cNvSpPr/>
            <p:nvPr/>
          </p:nvSpPr>
          <p:spPr>
            <a:xfrm>
              <a:off x="1416375" y="29039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09" name="Google Shape;2909;p49"/>
            <p:cNvSpPr/>
            <p:nvPr/>
          </p:nvSpPr>
          <p:spPr>
            <a:xfrm>
              <a:off x="1431625" y="291466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0" name="Google Shape;2910;p49"/>
            <p:cNvSpPr/>
            <p:nvPr/>
          </p:nvSpPr>
          <p:spPr>
            <a:xfrm>
              <a:off x="1499175" y="29448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1" name="Google Shape;2911;p49"/>
            <p:cNvSpPr/>
            <p:nvPr/>
          </p:nvSpPr>
          <p:spPr>
            <a:xfrm>
              <a:off x="1465775" y="29387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2" name="Google Shape;2912;p49"/>
            <p:cNvSpPr/>
            <p:nvPr/>
          </p:nvSpPr>
          <p:spPr>
            <a:xfrm>
              <a:off x="1481050" y="294946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3" name="Google Shape;2913;p49"/>
            <p:cNvSpPr/>
            <p:nvPr/>
          </p:nvSpPr>
          <p:spPr>
            <a:xfrm>
              <a:off x="1548575" y="29795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4" name="Google Shape;2914;p49"/>
            <p:cNvSpPr/>
            <p:nvPr/>
          </p:nvSpPr>
          <p:spPr>
            <a:xfrm>
              <a:off x="1515175" y="29735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5" name="Google Shape;2915;p49"/>
            <p:cNvSpPr/>
            <p:nvPr/>
          </p:nvSpPr>
          <p:spPr>
            <a:xfrm>
              <a:off x="1530450" y="298428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6" name="Google Shape;2916;p49"/>
            <p:cNvSpPr/>
            <p:nvPr/>
          </p:nvSpPr>
          <p:spPr>
            <a:xfrm>
              <a:off x="1598025" y="30144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7" name="Google Shape;2917;p49"/>
            <p:cNvSpPr/>
            <p:nvPr/>
          </p:nvSpPr>
          <p:spPr>
            <a:xfrm>
              <a:off x="1564550" y="3008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8" name="Google Shape;2918;p49"/>
            <p:cNvSpPr/>
            <p:nvPr/>
          </p:nvSpPr>
          <p:spPr>
            <a:xfrm>
              <a:off x="1579850" y="30190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19" name="Google Shape;2919;p49"/>
            <p:cNvSpPr/>
            <p:nvPr/>
          </p:nvSpPr>
          <p:spPr>
            <a:xfrm>
              <a:off x="1248325" y="2539613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0" name="Google Shape;2920;p49"/>
            <p:cNvSpPr/>
            <p:nvPr/>
          </p:nvSpPr>
          <p:spPr>
            <a:xfrm>
              <a:off x="1243275" y="2544563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21" name="Google Shape;2921;p4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/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3" name="Google Shape;2923;p49"/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4" name="Google Shape;2924;p49"/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5" name="Google Shape;2925;p49"/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6" name="Google Shape;2926;p49"/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7" name="Google Shape;2927;p49"/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8" name="Google Shape;2928;p49"/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29" name="Google Shape;2929;p49"/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0" name="Google Shape;2930;p49"/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1" name="Google Shape;2931;p49"/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2" name="Google Shape;2932;p49"/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3" name="Google Shape;2933;p49"/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4" name="Google Shape;2934;p49"/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5" name="Google Shape;2935;p49"/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6" name="Google Shape;2936;p49"/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7" name="Google Shape;2937;p49"/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8" name="Google Shape;2938;p49"/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39" name="Google Shape;2939;p49"/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0" name="Google Shape;2940;p49"/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1" name="Google Shape;2941;p49"/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2" name="Google Shape;2942;p49"/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3" name="Google Shape;2943;p49"/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4" name="Google Shape;2944;p49"/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5" name="Google Shape;2945;p49"/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6" name="Google Shape;2946;p49"/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7" name="Google Shape;2947;p49"/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8" name="Google Shape;2948;p49"/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49" name="Google Shape;2949;p49"/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0" name="Google Shape;2950;p49"/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1" name="Google Shape;2951;p49"/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2" name="Google Shape;2952;p49"/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3" name="Google Shape;2953;p49"/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4" name="Google Shape;2954;p49"/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/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57" name="Google Shape;2957;p49"/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 descr="OPL20U25GSXzBJYl68kk8uQGfFKzs7yb1M4KJWUiLk6ZEvGF+qCIPSnY57AbBFCvTW2023.15.85+K4lPs7H94VUqPe2XwIsfPRnrXQE//QTEXxb8/8N4CNc6FpgZahzpTjFhMzSA7T/nHJa11DE8Ng2TP3iAmRczFlmslSuUNOgUeb6yRvs0="/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/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60" name="Google Shape;2960;p49"/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FCB16A-7F79-2AB9-B6EE-E4700A48E205}"/>
              </a:ext>
            </a:extLst>
          </p:cNvPr>
          <p:cNvSpPr txBox="1"/>
          <p:nvPr/>
        </p:nvSpPr>
        <p:spPr>
          <a:xfrm>
            <a:off x="1031197" y="2348875"/>
            <a:ext cx="772534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.</a:t>
            </a:r>
          </a:p>
          <a:p>
            <a:pPr algn="just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tập hợp gồm các kết quả có thể xảy ra đối với biến c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Mặt xuất hiện của đồng xu là mặt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r>
              <a:rPr lang="vi-VN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ỗi phần tử của tập hợp đó gọi là một kết quả thuận lợi cho biến cố </a:t>
            </a:r>
            <a:r>
              <a:rPr lang="en-US" sz="32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tỉ số của số các kết quả thuận lợi cho biến cố </a:t>
            </a:r>
            <a:r>
              <a:rPr lang="en-US" sz="32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số phần tử của tập hợp </a:t>
            </a:r>
            <a:r>
              <a:rPr lang="en-US" sz="32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D2C74B-FDD8-7B1C-BD0C-727B3A8AEAB8}"/>
              </a:ext>
            </a:extLst>
          </p:cNvPr>
          <p:cNvSpPr txBox="1"/>
          <p:nvPr/>
        </p:nvSpPr>
        <p:spPr>
          <a:xfrm>
            <a:off x="1031197" y="1558076"/>
            <a:ext cx="63483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ung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1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itle 1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701EFE-146F-9F2C-6523-65CEDE6B88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</a:t>
            </a:r>
          </a:p>
        </p:txBody>
      </p:sp>
      <p:pic>
        <p:nvPicPr>
          <p:cNvPr id="8" name="Picture 7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00A1F0-C4D0-B4BD-7EFC-D55F385526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99" y="1238124"/>
            <a:ext cx="965598" cy="965598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6ED178-2FD3-FD4F-52E5-5322D0AEB0B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04" t="9747"/>
          <a:stretch/>
        </p:blipFill>
        <p:spPr>
          <a:xfrm>
            <a:off x="9215205" y="3986479"/>
            <a:ext cx="1945598" cy="2996523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18A537-8251-47E3-8F32-33F437249AD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8" b="24523"/>
          <a:stretch/>
        </p:blipFill>
        <p:spPr>
          <a:xfrm>
            <a:off x="9262712" y="1117480"/>
            <a:ext cx="1850585" cy="2402829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375DEB-1066-B2AF-3178-9F902ADC5EDD}"/>
              </a:ext>
            </a:extLst>
          </p:cNvPr>
          <p:cNvSpPr txBox="1"/>
          <p:nvPr/>
        </p:nvSpPr>
        <p:spPr>
          <a:xfrm>
            <a:off x="9457011" y="3289712"/>
            <a:ext cx="2066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S</a:t>
            </a:r>
          </a:p>
        </p:txBody>
      </p:sp>
      <p:sp>
        <p:nvSpPr>
          <p:cNvPr id="11" name="TextBox 10" descr="OPL20U25GSXzBJYl68kk8uQGfFKzs7yb1M4KJWUiLk6ZEvGF+qCIPSnY57AbBFCvTW2023.15.8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B76838-B541-2468-1439-AE471DD53598}"/>
              </a:ext>
            </a:extLst>
          </p:cNvPr>
          <p:cNvSpPr txBox="1"/>
          <p:nvPr/>
        </p:nvSpPr>
        <p:spPr>
          <a:xfrm>
            <a:off x="9323161" y="5857922"/>
            <a:ext cx="2403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ử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N</a:t>
            </a:r>
          </a:p>
        </p:txBody>
      </p:sp>
    </p:spTree>
    <p:extLst>
      <p:ext uri="{BB962C8B-B14F-4D97-AF65-F5344CB8AC3E}">
        <p14:creationId xmlns:p14="http://schemas.microsoft.com/office/powerpoint/2010/main" val="97454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</TotalTime>
  <Words>1870</Words>
  <Application>Microsoft Office PowerPoint</Application>
  <PresentationFormat>Widescreen</PresentationFormat>
  <Paragraphs>133</Paragraphs>
  <Slides>2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Bahiana</vt:lpstr>
      <vt:lpstr>Calibri</vt:lpstr>
      <vt:lpstr>Cambria Math</vt:lpstr>
      <vt:lpstr>Didact Gothic</vt:lpstr>
      <vt:lpstr>Arial</vt:lpstr>
      <vt:lpstr>Times New Roman</vt:lpstr>
      <vt:lpstr>Tahoma</vt:lpstr>
      <vt:lpstr>Math Mystery Escape Room by Slidesgo</vt:lpstr>
      <vt:lpstr>Equation</vt:lpstr>
      <vt:lpstr>BÀI 4  XÁC SUẤT CỦA BIẾN CỐ NGẪU NHIÊN TRONG MỘT SỐ TRÒ CHƠI ĐƠN GIẢN (Tiết 1)</vt:lpstr>
      <vt:lpstr>HOẠT ĐỘNG MỞ ĐẦU</vt:lpstr>
      <vt:lpstr>Trò chơi “Tung đồng xu”</vt:lpstr>
      <vt:lpstr>Trò chơi “Tung đồng xu”</vt:lpstr>
      <vt:lpstr>Trò chơi “Tung đồng xu”</vt:lpstr>
      <vt:lpstr>Trò chơi “Tung đồng xu”</vt:lpstr>
      <vt:lpstr>BÀI 4  XÁC SUẤT CỦA BIẾN CỐ NGẪU NHIÊN TRONG MỘT SỐ TRÒ CHƠI ĐƠN GIẢN</vt:lpstr>
      <vt:lpstr>Hoạt động  Hình thành kiến thức</vt:lpstr>
      <vt:lpstr>1. Xác suất của biến cố trong trò chơi tung đồng xu</vt:lpstr>
      <vt:lpstr>1. Xác suất của biến cố trong trò chơi tung đồng xu</vt:lpstr>
      <vt:lpstr>1. Xác suất của biến cố trong trò chơi tung đồng xu</vt:lpstr>
      <vt:lpstr>2. Xác suất của biến cố trong trò chơi vòng quay số</vt:lpstr>
      <vt:lpstr>2. Xác suất của biến cố trong trò chơi vòng quay số</vt:lpstr>
      <vt:lpstr>2. Xác suất của biến cố trong trò chơi vòng quay số</vt:lpstr>
      <vt:lpstr>PowerPoint Presentation</vt:lpstr>
      <vt:lpstr>PowerPoint Presentation</vt:lpstr>
      <vt:lpstr>Hoạt động Luyện tập</vt:lpstr>
      <vt:lpstr>Luyện tập</vt:lpstr>
      <vt:lpstr>Luyện tập</vt:lpstr>
      <vt:lpstr>Luyện tập</vt:lpstr>
      <vt:lpstr>Luyện tập</vt:lpstr>
      <vt:lpstr>Hoạt động  Vận dụng</vt:lpstr>
      <vt:lpstr>Vận dụng</vt:lpstr>
      <vt:lpstr>Vận dụng</vt:lpstr>
      <vt:lpstr>Vận dụ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  XÁC SUẤT CỦA BIẾN CỐ NGẪU NHIÊN TRONG MỘT SỐ  TRÒ CHƠI ĐƠN GIẢN</dc:title>
  <dc:creator>NACL</dc:creator>
  <cp:lastModifiedBy>FNU LNU</cp:lastModifiedBy>
  <cp:revision>50</cp:revision>
  <dcterms:created xsi:type="dcterms:W3CDTF">2023-07-18T17:07:09Z</dcterms:created>
  <dcterms:modified xsi:type="dcterms:W3CDTF">2024-03-03T16:4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3-03T16:42:44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7c3e863b-ad19-4fd9-8a60-7b21496421d7</vt:lpwstr>
  </property>
  <property fmtid="{D5CDD505-2E9C-101B-9397-08002B2CF9AE}" pid="7" name="MSIP_Label_defa4170-0d19-0005-0004-bc88714345d2_ActionId">
    <vt:lpwstr>e9124e37-a1bc-452b-971b-a6ea00708168</vt:lpwstr>
  </property>
  <property fmtid="{D5CDD505-2E9C-101B-9397-08002B2CF9AE}" pid="8" name="MSIP_Label_defa4170-0d19-0005-0004-bc88714345d2_ContentBits">
    <vt:lpwstr>0</vt:lpwstr>
  </property>
</Properties>
</file>